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30E89F" w14:textId="4A799ABA" w:rsidR="008D229D" w:rsidRPr="00526278" w:rsidRDefault="008D229D" w:rsidP="000C1F8E">
      <w:pPr>
        <w:rPr>
          <w:rFonts w:ascii="Century Gothic" w:hAnsi="Century Gothic"/>
          <w:sz w:val="32"/>
          <w:szCs w:val="32"/>
        </w:rPr>
      </w:pPr>
      <w:proofErr w:type="spellStart"/>
      <w:proofErr w:type="gramStart"/>
      <w:r w:rsidRPr="00526278">
        <w:rPr>
          <w:rFonts w:ascii="Century Gothic" w:hAnsi="Century Gothic"/>
          <w:sz w:val="32"/>
          <w:szCs w:val="32"/>
        </w:rPr>
        <w:t>Name</w:t>
      </w:r>
      <w:r w:rsidR="00E53925">
        <w:rPr>
          <w:rFonts w:ascii="Century Gothic" w:hAnsi="Century Gothic"/>
          <w:sz w:val="32"/>
          <w:szCs w:val="32"/>
        </w:rPr>
        <w:t>:</w:t>
      </w:r>
      <w:r w:rsidRPr="00526278">
        <w:rPr>
          <w:rFonts w:ascii="Century Gothic" w:hAnsi="Century Gothic"/>
          <w:sz w:val="32"/>
          <w:szCs w:val="32"/>
        </w:rPr>
        <w:t>_</w:t>
      </w:r>
      <w:proofErr w:type="gramEnd"/>
      <w:r w:rsidR="00E53925" w:rsidRPr="00E53925">
        <w:rPr>
          <w:rFonts w:ascii="Century Gothic" w:hAnsi="Century Gothic"/>
          <w:sz w:val="32"/>
          <w:szCs w:val="32"/>
          <w:u w:val="single"/>
        </w:rPr>
        <w:t>Keyshawn</w:t>
      </w:r>
      <w:proofErr w:type="spellEnd"/>
      <w:r w:rsidR="00E53925" w:rsidRPr="00E53925">
        <w:rPr>
          <w:rFonts w:ascii="Century Gothic" w:hAnsi="Century Gothic"/>
          <w:sz w:val="32"/>
          <w:szCs w:val="32"/>
          <w:u w:val="single"/>
        </w:rPr>
        <w:t xml:space="preserve"> Johnson</w:t>
      </w:r>
      <w:r w:rsidRPr="00526278">
        <w:rPr>
          <w:rFonts w:ascii="Century Gothic" w:hAnsi="Century Gothic"/>
          <w:sz w:val="32"/>
          <w:szCs w:val="32"/>
        </w:rPr>
        <w:t>___ Class __</w:t>
      </w:r>
      <w:r w:rsidR="00E53925" w:rsidRPr="00E53925">
        <w:rPr>
          <w:rFonts w:ascii="Century Gothic" w:hAnsi="Century Gothic"/>
          <w:sz w:val="32"/>
          <w:szCs w:val="32"/>
          <w:u w:val="single"/>
        </w:rPr>
        <w:t>FOA</w:t>
      </w:r>
      <w:r w:rsidRPr="00526278">
        <w:rPr>
          <w:rFonts w:ascii="Century Gothic" w:hAnsi="Century Gothic"/>
          <w:sz w:val="32"/>
          <w:szCs w:val="32"/>
        </w:rPr>
        <w:t>___ Date _</w:t>
      </w:r>
      <w:r w:rsidR="00E53925" w:rsidRPr="00E53925">
        <w:rPr>
          <w:rFonts w:ascii="Century Gothic" w:hAnsi="Century Gothic"/>
          <w:sz w:val="32"/>
          <w:szCs w:val="32"/>
          <w:u w:val="single"/>
        </w:rPr>
        <w:t>9/6/19</w:t>
      </w:r>
      <w:r w:rsidRPr="00526278">
        <w:rPr>
          <w:rFonts w:ascii="Century Gothic" w:hAnsi="Century Gothic"/>
          <w:sz w:val="32"/>
          <w:szCs w:val="32"/>
        </w:rPr>
        <w:t>___</w:t>
      </w:r>
    </w:p>
    <w:p w14:paraId="50382063" w14:textId="77777777" w:rsidR="000C1F8E" w:rsidRDefault="008D229D" w:rsidP="000C1F8E">
      <w:pPr>
        <w:jc w:val="center"/>
        <w:rPr>
          <w:rFonts w:ascii="Century Gothic" w:hAnsi="Century Gothic"/>
          <w:sz w:val="32"/>
          <w:szCs w:val="32"/>
        </w:rPr>
      </w:pPr>
      <w:r w:rsidRPr="00526278">
        <w:rPr>
          <w:rFonts w:ascii="Century Gothic" w:hAnsi="Century Gothic"/>
          <w:sz w:val="32"/>
          <w:szCs w:val="32"/>
        </w:rPr>
        <w:t>Coordinate Plane Quiz</w:t>
      </w:r>
    </w:p>
    <w:p w14:paraId="3A9A173F" w14:textId="5D097E1E" w:rsidR="008D229D" w:rsidRPr="00526278" w:rsidRDefault="008D229D" w:rsidP="000C1F8E">
      <w:pPr>
        <w:rPr>
          <w:rFonts w:ascii="Century Gothic" w:hAnsi="Century Gothic"/>
          <w:sz w:val="32"/>
          <w:szCs w:val="32"/>
        </w:rPr>
      </w:pPr>
      <w:r w:rsidRPr="00526278">
        <w:rPr>
          <w:rFonts w:ascii="Century Gothic" w:hAnsi="Century Gothic"/>
          <w:b/>
          <w:sz w:val="32"/>
          <w:szCs w:val="32"/>
        </w:rPr>
        <w:t>I. Vocabulary</w:t>
      </w:r>
      <w:r w:rsidRPr="00526278">
        <w:rPr>
          <w:rFonts w:ascii="Century Gothic" w:hAnsi="Century Gothic"/>
          <w:sz w:val="32"/>
          <w:szCs w:val="32"/>
        </w:rPr>
        <w:t xml:space="preserve"> </w:t>
      </w:r>
      <w:r w:rsidR="00916D1E" w:rsidRPr="00526278">
        <w:rPr>
          <w:rFonts w:ascii="Century Gothic" w:hAnsi="Century Gothic"/>
          <w:sz w:val="24"/>
          <w:szCs w:val="24"/>
        </w:rPr>
        <w:t>(Fill in the blank)</w:t>
      </w:r>
    </w:p>
    <w:tbl>
      <w:tblPr>
        <w:tblW w:w="0" w:type="auto"/>
        <w:tblInd w:w="14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272"/>
      </w:tblGrid>
      <w:tr w:rsidR="008D229D" w:rsidRPr="00526278" w14:paraId="2CA28B5F" w14:textId="77777777" w:rsidTr="000C1F8E">
        <w:trPr>
          <w:trHeight w:val="1097"/>
        </w:trPr>
        <w:tc>
          <w:tcPr>
            <w:tcW w:w="5272" w:type="dxa"/>
          </w:tcPr>
          <w:p w14:paraId="447A8DE6" w14:textId="77777777" w:rsidR="008D229D" w:rsidRPr="00526278" w:rsidRDefault="008D229D" w:rsidP="008D229D">
            <w:pPr>
              <w:ind w:left="-38"/>
              <w:rPr>
                <w:rFonts w:ascii="Century Gothic" w:hAnsi="Century Gothic"/>
                <w:sz w:val="24"/>
                <w:szCs w:val="24"/>
              </w:rPr>
            </w:pPr>
            <w:r w:rsidRPr="00526278">
              <w:rPr>
                <w:rFonts w:ascii="Century Gothic" w:hAnsi="Century Gothic"/>
                <w:sz w:val="24"/>
                <w:szCs w:val="24"/>
              </w:rPr>
              <w:t>Origin          X-Coordinate     Y-Coordinate</w:t>
            </w:r>
            <w:r w:rsidRPr="00526278">
              <w:rPr>
                <w:rFonts w:ascii="Century Gothic" w:hAnsi="Century Gothic"/>
                <w:sz w:val="24"/>
                <w:szCs w:val="24"/>
              </w:rPr>
              <w:br/>
              <w:t>X-Axis        Y- Axis               Quadrant</w:t>
            </w:r>
            <w:r w:rsidRPr="00526278">
              <w:rPr>
                <w:rFonts w:ascii="Century Gothic" w:hAnsi="Century Gothic"/>
                <w:sz w:val="24"/>
                <w:szCs w:val="24"/>
              </w:rPr>
              <w:br/>
              <w:t>Ordered Pair</w:t>
            </w:r>
          </w:p>
        </w:tc>
      </w:tr>
    </w:tbl>
    <w:p w14:paraId="72C974AE" w14:textId="1A95CE93" w:rsidR="008D229D" w:rsidRPr="00526278" w:rsidRDefault="008D229D" w:rsidP="008D229D">
      <w:pPr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sz w:val="24"/>
          <w:szCs w:val="24"/>
        </w:rPr>
        <w:br/>
        <w:t xml:space="preserve">1.) </w:t>
      </w:r>
      <w:r w:rsidR="00916D1E" w:rsidRPr="00526278">
        <w:rPr>
          <w:rFonts w:ascii="Century Gothic" w:hAnsi="Century Gothic"/>
          <w:sz w:val="24"/>
          <w:szCs w:val="24"/>
        </w:rPr>
        <w:t>The four regions on the coordinate plane are called __</w:t>
      </w:r>
      <w:r w:rsidR="00E53925" w:rsidRPr="00E53925">
        <w:rPr>
          <w:rFonts w:ascii="Century Gothic" w:hAnsi="Century Gothic"/>
          <w:sz w:val="24"/>
          <w:szCs w:val="24"/>
          <w:highlight w:val="yellow"/>
          <w:u w:val="single"/>
        </w:rPr>
        <w:t>Quadrants</w:t>
      </w:r>
      <w:r w:rsidR="00916D1E" w:rsidRPr="00526278">
        <w:rPr>
          <w:rFonts w:ascii="Century Gothic" w:hAnsi="Century Gothic"/>
          <w:sz w:val="24"/>
          <w:szCs w:val="24"/>
        </w:rPr>
        <w:t>______.</w:t>
      </w:r>
    </w:p>
    <w:p w14:paraId="358E27C1" w14:textId="7A3F4B94" w:rsidR="00916D1E" w:rsidRPr="00526278" w:rsidRDefault="00916D1E" w:rsidP="008D229D">
      <w:pPr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sz w:val="24"/>
          <w:szCs w:val="24"/>
        </w:rPr>
        <w:t xml:space="preserve">2.) The </w:t>
      </w:r>
      <w:r w:rsidR="00E53925" w:rsidRPr="00E53925">
        <w:rPr>
          <w:rFonts w:ascii="Century Gothic" w:hAnsi="Century Gothic"/>
          <w:sz w:val="24"/>
          <w:szCs w:val="24"/>
          <w:highlight w:val="yellow"/>
          <w:u w:val="single"/>
        </w:rPr>
        <w:t>Y-Coordinate</w:t>
      </w:r>
      <w:r w:rsidRPr="00526278">
        <w:rPr>
          <w:rFonts w:ascii="Century Gothic" w:hAnsi="Century Gothic"/>
          <w:sz w:val="24"/>
          <w:szCs w:val="24"/>
        </w:rPr>
        <w:t xml:space="preserve"> corresponds to a number on the y-axis.</w:t>
      </w:r>
    </w:p>
    <w:p w14:paraId="2997EA5C" w14:textId="4538878B" w:rsidR="00916D1E" w:rsidRPr="00526278" w:rsidRDefault="00916D1E" w:rsidP="008D229D">
      <w:pPr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sz w:val="24"/>
          <w:szCs w:val="24"/>
        </w:rPr>
        <w:t>3.) The</w:t>
      </w:r>
      <w:r w:rsidR="00E53925">
        <w:rPr>
          <w:rFonts w:ascii="Century Gothic" w:hAnsi="Century Gothic"/>
          <w:sz w:val="24"/>
          <w:szCs w:val="24"/>
        </w:rPr>
        <w:t xml:space="preserve"> </w:t>
      </w:r>
      <w:r w:rsidR="00E53925" w:rsidRPr="00E53925">
        <w:rPr>
          <w:rFonts w:ascii="Century Gothic" w:hAnsi="Century Gothic"/>
          <w:sz w:val="24"/>
          <w:szCs w:val="24"/>
          <w:highlight w:val="yellow"/>
          <w:u w:val="single"/>
        </w:rPr>
        <w:t>X-Coordinate</w:t>
      </w:r>
      <w:r w:rsidRPr="00526278">
        <w:rPr>
          <w:rFonts w:ascii="Century Gothic" w:hAnsi="Century Gothic"/>
          <w:sz w:val="24"/>
          <w:szCs w:val="24"/>
        </w:rPr>
        <w:t xml:space="preserve"> corresponds to a number on the x – axis.</w:t>
      </w:r>
    </w:p>
    <w:p w14:paraId="44069DB1" w14:textId="3A1AA519" w:rsidR="00916D1E" w:rsidRPr="00526278" w:rsidRDefault="00916D1E" w:rsidP="008D229D">
      <w:pPr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sz w:val="24"/>
          <w:szCs w:val="24"/>
        </w:rPr>
        <w:t>4.) The vertical number line is called the _</w:t>
      </w:r>
      <w:r w:rsidR="00341983">
        <w:rPr>
          <w:rFonts w:ascii="Century Gothic" w:hAnsi="Century Gothic"/>
          <w:sz w:val="24"/>
          <w:szCs w:val="24"/>
          <w:highlight w:val="yellow"/>
          <w:u w:val="single"/>
        </w:rPr>
        <w:t>Y</w:t>
      </w:r>
      <w:r w:rsidR="00E53925" w:rsidRPr="00E53925">
        <w:rPr>
          <w:rFonts w:ascii="Century Gothic" w:hAnsi="Century Gothic"/>
          <w:sz w:val="24"/>
          <w:szCs w:val="24"/>
          <w:highlight w:val="yellow"/>
          <w:u w:val="single"/>
        </w:rPr>
        <w:t>-A</w:t>
      </w:r>
      <w:r w:rsidR="00E53925">
        <w:rPr>
          <w:rFonts w:ascii="Century Gothic" w:hAnsi="Century Gothic"/>
          <w:sz w:val="24"/>
          <w:szCs w:val="24"/>
          <w:highlight w:val="yellow"/>
          <w:u w:val="single"/>
        </w:rPr>
        <w:t>x</w:t>
      </w:r>
      <w:r w:rsidR="00E53925" w:rsidRPr="00E53925">
        <w:rPr>
          <w:rFonts w:ascii="Century Gothic" w:hAnsi="Century Gothic"/>
          <w:sz w:val="24"/>
          <w:szCs w:val="24"/>
          <w:highlight w:val="yellow"/>
          <w:u w:val="single"/>
        </w:rPr>
        <w:t>is</w:t>
      </w:r>
      <w:r w:rsidRPr="00526278">
        <w:rPr>
          <w:rFonts w:ascii="Century Gothic" w:hAnsi="Century Gothic"/>
          <w:sz w:val="24"/>
          <w:szCs w:val="24"/>
        </w:rPr>
        <w:t>_.</w:t>
      </w:r>
    </w:p>
    <w:p w14:paraId="4CDC7A13" w14:textId="1163F596" w:rsidR="00916D1E" w:rsidRPr="00526278" w:rsidRDefault="00916D1E" w:rsidP="008D229D">
      <w:pPr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sz w:val="24"/>
          <w:szCs w:val="24"/>
        </w:rPr>
        <w:t>5.) The point where the number lines intersect is called the</w:t>
      </w:r>
      <w:r w:rsidR="00E53925">
        <w:rPr>
          <w:rFonts w:ascii="Century Gothic" w:hAnsi="Century Gothic"/>
          <w:sz w:val="24"/>
          <w:szCs w:val="24"/>
        </w:rPr>
        <w:t xml:space="preserve"> </w:t>
      </w:r>
      <w:r w:rsidR="00E53925" w:rsidRPr="00E53925">
        <w:rPr>
          <w:rFonts w:ascii="Century Gothic" w:hAnsi="Century Gothic"/>
          <w:sz w:val="24"/>
          <w:szCs w:val="24"/>
          <w:highlight w:val="yellow"/>
          <w:u w:val="single"/>
        </w:rPr>
        <w:t>Origin</w:t>
      </w:r>
      <w:r w:rsidRPr="00526278">
        <w:rPr>
          <w:rFonts w:ascii="Century Gothic" w:hAnsi="Century Gothic"/>
          <w:sz w:val="24"/>
          <w:szCs w:val="24"/>
        </w:rPr>
        <w:t>.</w:t>
      </w:r>
    </w:p>
    <w:p w14:paraId="4143FE86" w14:textId="4DA36779" w:rsidR="00916D1E" w:rsidRPr="00526278" w:rsidRDefault="00916D1E" w:rsidP="008D229D">
      <w:pPr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sz w:val="24"/>
          <w:szCs w:val="24"/>
        </w:rPr>
        <w:t xml:space="preserve">6.) The horizontal number line is called the </w:t>
      </w:r>
      <w:r w:rsidR="00341983">
        <w:rPr>
          <w:rFonts w:ascii="Century Gothic" w:hAnsi="Century Gothic"/>
          <w:sz w:val="24"/>
          <w:szCs w:val="24"/>
          <w:highlight w:val="yellow"/>
          <w:u w:val="single"/>
        </w:rPr>
        <w:t>X</w:t>
      </w:r>
      <w:bookmarkStart w:id="0" w:name="_GoBack"/>
      <w:bookmarkEnd w:id="0"/>
      <w:r w:rsidR="00E53925" w:rsidRPr="00E53925">
        <w:rPr>
          <w:rFonts w:ascii="Century Gothic" w:hAnsi="Century Gothic"/>
          <w:sz w:val="24"/>
          <w:szCs w:val="24"/>
          <w:highlight w:val="yellow"/>
          <w:u w:val="single"/>
        </w:rPr>
        <w:t>-Axis</w:t>
      </w:r>
      <w:r w:rsidRPr="00526278">
        <w:rPr>
          <w:rFonts w:ascii="Century Gothic" w:hAnsi="Century Gothic"/>
          <w:sz w:val="24"/>
          <w:szCs w:val="24"/>
        </w:rPr>
        <w:t>.</w:t>
      </w:r>
    </w:p>
    <w:p w14:paraId="6888296D" w14:textId="634630F8" w:rsidR="00916D1E" w:rsidRPr="00526278" w:rsidRDefault="00916D1E" w:rsidP="008D229D">
      <w:pPr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sz w:val="24"/>
          <w:szCs w:val="24"/>
        </w:rPr>
        <w:t xml:space="preserve">7.) A(n) </w:t>
      </w:r>
      <w:r w:rsidR="00E53925" w:rsidRPr="00E53925">
        <w:rPr>
          <w:rFonts w:ascii="Century Gothic" w:hAnsi="Century Gothic"/>
          <w:sz w:val="24"/>
          <w:szCs w:val="24"/>
          <w:highlight w:val="yellow"/>
          <w:u w:val="single"/>
        </w:rPr>
        <w:t>Ordered Pair</w:t>
      </w:r>
      <w:r w:rsidRPr="00526278">
        <w:rPr>
          <w:rFonts w:ascii="Century Gothic" w:hAnsi="Century Gothic"/>
          <w:sz w:val="24"/>
          <w:szCs w:val="24"/>
        </w:rPr>
        <w:t xml:space="preserve"> is the set of numbers used to locate a </w:t>
      </w:r>
      <w:r w:rsidRPr="00526278">
        <w:rPr>
          <w:rFonts w:ascii="Century Gothic" w:hAnsi="Century Gothic"/>
          <w:sz w:val="24"/>
          <w:szCs w:val="24"/>
        </w:rPr>
        <w:br/>
        <w:t xml:space="preserve">    point on the coordinate plane. </w:t>
      </w:r>
    </w:p>
    <w:p w14:paraId="402106D0" w14:textId="77777777" w:rsidR="000C1F8E" w:rsidRDefault="000C1F8E" w:rsidP="008D229D">
      <w:pPr>
        <w:rPr>
          <w:rFonts w:ascii="Century Gothic" w:hAnsi="Century Gothic"/>
          <w:b/>
          <w:sz w:val="32"/>
          <w:szCs w:val="32"/>
        </w:rPr>
      </w:pPr>
    </w:p>
    <w:p w14:paraId="4AAA3721" w14:textId="6F08D003" w:rsidR="000D1F42" w:rsidRPr="00526278" w:rsidRDefault="000D1F42" w:rsidP="008D229D">
      <w:pPr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b/>
          <w:sz w:val="32"/>
          <w:szCs w:val="32"/>
        </w:rPr>
        <w:t>II. Name the Quadrant</w:t>
      </w:r>
      <w:r w:rsidRPr="00526278">
        <w:rPr>
          <w:rFonts w:ascii="Century Gothic" w:hAnsi="Century Gothic"/>
          <w:b/>
          <w:sz w:val="32"/>
          <w:szCs w:val="32"/>
        </w:rPr>
        <w:br/>
      </w:r>
      <w:r w:rsidR="000E7FDD" w:rsidRPr="00526278">
        <w:rPr>
          <w:rFonts w:ascii="Century Gothic" w:hAnsi="Century Gothic"/>
          <w:sz w:val="24"/>
          <w:szCs w:val="24"/>
        </w:rPr>
        <w:t xml:space="preserve">8.) </w:t>
      </w:r>
      <w:r w:rsidRPr="00526278">
        <w:rPr>
          <w:rFonts w:ascii="Century Gothic" w:hAnsi="Century Gothic"/>
          <w:sz w:val="24"/>
          <w:szCs w:val="24"/>
        </w:rPr>
        <w:t xml:space="preserve">Label the quadrants on the coordinate plane below, and then write the quadrant </w:t>
      </w:r>
      <w:r w:rsidR="000E7FDD" w:rsidRPr="00526278">
        <w:rPr>
          <w:rFonts w:ascii="Century Gothic" w:hAnsi="Century Gothic"/>
          <w:sz w:val="24"/>
          <w:szCs w:val="24"/>
        </w:rPr>
        <w:t>(or axis) where each point would li</w:t>
      </w:r>
      <w:r w:rsidRPr="00526278">
        <w:rPr>
          <w:rFonts w:ascii="Century Gothic" w:hAnsi="Century Gothic"/>
          <w:sz w:val="24"/>
          <w:szCs w:val="24"/>
        </w:rPr>
        <w:t xml:space="preserve">e in the coordinate plane. </w:t>
      </w:r>
    </w:p>
    <w:p w14:paraId="7F11C27A" w14:textId="77777777" w:rsidR="000D1F42" w:rsidRPr="00526278" w:rsidRDefault="00C44342" w:rsidP="00EB7784">
      <w:pPr>
        <w:tabs>
          <w:tab w:val="left" w:pos="8177"/>
        </w:tabs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3F961F97" wp14:editId="7D46BCA4">
                <wp:simplePos x="0" y="0"/>
                <wp:positionH relativeFrom="column">
                  <wp:posOffset>1160780</wp:posOffset>
                </wp:positionH>
                <wp:positionV relativeFrom="paragraph">
                  <wp:posOffset>230505</wp:posOffset>
                </wp:positionV>
                <wp:extent cx="286385" cy="325755"/>
                <wp:effectExtent l="5080" t="1905" r="13335" b="15240"/>
                <wp:wrapNone/>
                <wp:docPr id="10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6385" cy="3257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93097C1" id="AutoShape 5" o:spid="_x0000_s1026" style="position:absolute;margin-left:91.4pt;margin-top:18.15pt;width:22.55pt;height:25.6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"/>
            </w:pict>
          </mc:Fallback>
        </mc:AlternateContent>
      </w:r>
      <w:r w:rsidRPr="00526278"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DBFE926" wp14:editId="66601D29">
                <wp:simplePos x="0" y="0"/>
                <wp:positionH relativeFrom="column">
                  <wp:posOffset>294005</wp:posOffset>
                </wp:positionH>
                <wp:positionV relativeFrom="paragraph">
                  <wp:posOffset>230505</wp:posOffset>
                </wp:positionV>
                <wp:extent cx="286385" cy="325755"/>
                <wp:effectExtent l="1905" t="1905" r="16510" b="15240"/>
                <wp:wrapNone/>
                <wp:docPr id="9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6385" cy="3257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29912F1" id="AutoShape 3" o:spid="_x0000_s1026" style="position:absolute;margin-left:23.15pt;margin-top:18.15pt;width:22.55pt;height:25.6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"/>
            </w:pict>
          </mc:Fallback>
        </mc:AlternateContent>
      </w:r>
      <w:r w:rsidRPr="00526278"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104B9D3E" wp14:editId="3FDC03DA">
                <wp:simplePos x="0" y="0"/>
                <wp:positionH relativeFrom="column">
                  <wp:posOffset>294005</wp:posOffset>
                </wp:positionH>
                <wp:positionV relativeFrom="paragraph">
                  <wp:posOffset>1130935</wp:posOffset>
                </wp:positionV>
                <wp:extent cx="286385" cy="325755"/>
                <wp:effectExtent l="1905" t="635" r="16510" b="16510"/>
                <wp:wrapNone/>
                <wp:docPr id="8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6385" cy="3257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29120AB" id="AutoShape 6" o:spid="_x0000_s1026" style="position:absolute;margin-left:23.15pt;margin-top:89.05pt;width:22.55pt;height:25.6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"/>
            </w:pict>
          </mc:Fallback>
        </mc:AlternateContent>
      </w:r>
      <w:r w:rsidRPr="00526278"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768CA21A" wp14:editId="0C33AC78">
                <wp:simplePos x="0" y="0"/>
                <wp:positionH relativeFrom="column">
                  <wp:posOffset>1160780</wp:posOffset>
                </wp:positionH>
                <wp:positionV relativeFrom="paragraph">
                  <wp:posOffset>1130935</wp:posOffset>
                </wp:positionV>
                <wp:extent cx="286385" cy="325755"/>
                <wp:effectExtent l="5080" t="635" r="13335" b="16510"/>
                <wp:wrapNone/>
                <wp:docPr id="6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86385" cy="3257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E8CF0D4" id="AutoShape 4" o:spid="_x0000_s1026" style="position:absolute;margin-left:91.4pt;margin-top:89.05pt;width:22.55pt;height:25.6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"/>
            </w:pict>
          </mc:Fallback>
        </mc:AlternateContent>
      </w:r>
      <w:r w:rsidRPr="00526278"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356C3629" wp14:editId="13669013">
                <wp:simplePos x="0" y="0"/>
                <wp:positionH relativeFrom="column">
                  <wp:posOffset>2018665</wp:posOffset>
                </wp:positionH>
                <wp:positionV relativeFrom="paragraph">
                  <wp:posOffset>103505</wp:posOffset>
                </wp:positionV>
                <wp:extent cx="2377440" cy="1988820"/>
                <wp:effectExtent l="0" t="1905" r="8890" b="1016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7440" cy="19888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DFF02CF" w14:textId="7CDFD888" w:rsidR="000E7FDD" w:rsidRPr="00174A32" w:rsidRDefault="000E7FDD" w:rsidP="000E7FDD">
                            <w:pP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KG Miss Kindergarten" w:hAnsi="KG Miss Kindergarten"/>
                                <w:sz w:val="20"/>
                                <w:szCs w:val="20"/>
                              </w:rPr>
                              <w:t xml:space="preserve">    </w:t>
                            </w:r>
                            <w:r w:rsidRPr="00174A32">
                              <w:rPr>
                                <w:rFonts w:ascii="Century Gothic" w:hAnsi="Century Gothic"/>
                                <w:sz w:val="20"/>
                                <w:szCs w:val="20"/>
                              </w:rPr>
                              <w:t>Ordered Pair       Quadrant</w:t>
                            </w: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br/>
                              <w:t xml:space="preserve">9.) (-4, -3) </w:t>
                            </w: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="00E53925" w:rsidRPr="00E53925">
                              <w:rPr>
                                <w:rFonts w:ascii="Century Gothic" w:hAnsi="Century Gothic"/>
                                <w:sz w:val="24"/>
                                <w:szCs w:val="24"/>
                                <w:highlight w:val="yellow"/>
                                <w:u w:val="single"/>
                              </w:rPr>
                              <w:t>3 or III</w:t>
                            </w:r>
                          </w:p>
                          <w:p w14:paraId="1B1BAD1F" w14:textId="4C1AAB2A" w:rsidR="000E7FDD" w:rsidRPr="00174A32" w:rsidRDefault="000E7FDD" w:rsidP="000E7FDD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10.) (1, 6)</w:t>
                            </w: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="00E53925" w:rsidRPr="00E53925">
                              <w:rPr>
                                <w:rFonts w:ascii="Century Gothic" w:hAnsi="Century Gothic"/>
                                <w:sz w:val="24"/>
                                <w:szCs w:val="24"/>
                                <w:highlight w:val="yellow"/>
                                <w:u w:val="single"/>
                              </w:rPr>
                              <w:t>1 or I</w:t>
                            </w:r>
                          </w:p>
                          <w:p w14:paraId="0FCD43A6" w14:textId="015FE931" w:rsidR="000E7FDD" w:rsidRPr="00174A32" w:rsidRDefault="000E7FDD" w:rsidP="000E7FDD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11.) (-2, 0)</w:t>
                            </w: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="00E53925" w:rsidRPr="00E53925">
                              <w:rPr>
                                <w:rFonts w:ascii="Century Gothic" w:hAnsi="Century Gothic"/>
                                <w:sz w:val="24"/>
                                <w:szCs w:val="24"/>
                                <w:highlight w:val="yellow"/>
                                <w:u w:val="single"/>
                              </w:rPr>
                              <w:t>?</w:t>
                            </w:r>
                          </w:p>
                          <w:p w14:paraId="50A8F26C" w14:textId="4B5013B6" w:rsidR="000E7FDD" w:rsidRPr="00174A32" w:rsidRDefault="000E7FDD" w:rsidP="000E7FDD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12.) (5, -5)</w:t>
                            </w: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="00E53925" w:rsidRPr="00E53925">
                              <w:rPr>
                                <w:rFonts w:ascii="Century Gothic" w:hAnsi="Century Gothic"/>
                                <w:sz w:val="24"/>
                                <w:szCs w:val="24"/>
                                <w:highlight w:val="yellow"/>
                              </w:rPr>
                              <w:t>4 or IV</w:t>
                            </w:r>
                          </w:p>
                          <w:p w14:paraId="7C68FF22" w14:textId="27257F16" w:rsidR="000E7FDD" w:rsidRPr="00174A32" w:rsidRDefault="000E7FDD" w:rsidP="000E7FDD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>13.)</w:t>
                            </w:r>
                            <w:r w:rsidR="00EB7784"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(0, 4)</w:t>
                            </w:r>
                            <w:r w:rsidR="00EB7784"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="00EB7784" w:rsidRPr="00174A32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="00E53925" w:rsidRPr="00E53925">
                              <w:rPr>
                                <w:rFonts w:ascii="Century Gothic" w:hAnsi="Century Gothic"/>
                                <w:sz w:val="24"/>
                                <w:szCs w:val="24"/>
                                <w:highlight w:val="yellow"/>
                                <w:u w:val="single"/>
                              </w:rPr>
                              <w:t>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56C362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158.95pt;margin-top:8.15pt;width:187.2pt;height:156.6pt;z-index:251653632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">
                <v:textbox style="mso-fit-shape-to-text:t">
                  <w:txbxContent>
                    <w:p w14:paraId="5DFF02CF" w14:textId="7CDFD888" w:rsidR="000E7FDD" w:rsidRPr="00174A32" w:rsidRDefault="000E7FDD" w:rsidP="000E7FDD">
                      <w:pPr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>
                        <w:rPr>
                          <w:rFonts w:ascii="KG Miss Kindergarten" w:hAnsi="KG Miss Kindergarten"/>
                          <w:sz w:val="20"/>
                          <w:szCs w:val="20"/>
                        </w:rPr>
                        <w:t xml:space="preserve">    </w:t>
                      </w:r>
                      <w:r w:rsidRPr="00174A32">
                        <w:rPr>
                          <w:rFonts w:ascii="Century Gothic" w:hAnsi="Century Gothic"/>
                          <w:sz w:val="20"/>
                          <w:szCs w:val="20"/>
                        </w:rPr>
                        <w:t>Ordered Pair       Quadrant</w:t>
                      </w: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br/>
                        <w:t xml:space="preserve">9.) (-4, -3) </w:t>
                      </w: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="00E53925" w:rsidRPr="00E53925">
                        <w:rPr>
                          <w:rFonts w:ascii="Century Gothic" w:hAnsi="Century Gothic"/>
                          <w:sz w:val="24"/>
                          <w:szCs w:val="24"/>
                          <w:highlight w:val="yellow"/>
                          <w:u w:val="single"/>
                        </w:rPr>
                        <w:t>3 or III</w:t>
                      </w:r>
                    </w:p>
                    <w:p w14:paraId="1B1BAD1F" w14:textId="4C1AAB2A" w:rsidR="000E7FDD" w:rsidRPr="00174A32" w:rsidRDefault="000E7FDD" w:rsidP="000E7FDD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>10.) (1, 6)</w:t>
                      </w: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="00E53925" w:rsidRPr="00E53925">
                        <w:rPr>
                          <w:rFonts w:ascii="Century Gothic" w:hAnsi="Century Gothic"/>
                          <w:sz w:val="24"/>
                          <w:szCs w:val="24"/>
                          <w:highlight w:val="yellow"/>
                          <w:u w:val="single"/>
                        </w:rPr>
                        <w:t>1 or I</w:t>
                      </w:r>
                    </w:p>
                    <w:p w14:paraId="0FCD43A6" w14:textId="015FE931" w:rsidR="000E7FDD" w:rsidRPr="00174A32" w:rsidRDefault="000E7FDD" w:rsidP="000E7FDD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>11.) (-2, 0)</w:t>
                      </w: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="00E53925" w:rsidRPr="00E53925">
                        <w:rPr>
                          <w:rFonts w:ascii="Century Gothic" w:hAnsi="Century Gothic"/>
                          <w:sz w:val="24"/>
                          <w:szCs w:val="24"/>
                          <w:highlight w:val="yellow"/>
                          <w:u w:val="single"/>
                        </w:rPr>
                        <w:t>?</w:t>
                      </w:r>
                    </w:p>
                    <w:p w14:paraId="50A8F26C" w14:textId="4B5013B6" w:rsidR="000E7FDD" w:rsidRPr="00174A32" w:rsidRDefault="000E7FDD" w:rsidP="000E7FDD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>12.) (5, -5)</w:t>
                      </w: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="00E53925" w:rsidRPr="00E53925">
                        <w:rPr>
                          <w:rFonts w:ascii="Century Gothic" w:hAnsi="Century Gothic"/>
                          <w:sz w:val="24"/>
                          <w:szCs w:val="24"/>
                          <w:highlight w:val="yellow"/>
                        </w:rPr>
                        <w:t>4 or IV</w:t>
                      </w:r>
                    </w:p>
                    <w:p w14:paraId="7C68FF22" w14:textId="27257F16" w:rsidR="000E7FDD" w:rsidRPr="00174A32" w:rsidRDefault="000E7FDD" w:rsidP="000E7FDD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>13.)</w:t>
                      </w:r>
                      <w:r w:rsidR="00EB7784"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(0, 4)</w:t>
                      </w:r>
                      <w:r w:rsidR="00EB7784"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="00EB7784" w:rsidRPr="00174A32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="00E53925" w:rsidRPr="00E53925">
                        <w:rPr>
                          <w:rFonts w:ascii="Century Gothic" w:hAnsi="Century Gothic"/>
                          <w:sz w:val="24"/>
                          <w:szCs w:val="24"/>
                          <w:highlight w:val="yellow"/>
                          <w:u w:val="single"/>
                        </w:rPr>
                        <w:t>?</w:t>
                      </w:r>
                    </w:p>
                  </w:txbxContent>
                </v:textbox>
              </v:shape>
            </w:pict>
          </mc:Fallback>
        </mc:AlternateContent>
      </w:r>
      <w:r w:rsidR="000E7FDD" w:rsidRPr="00526278">
        <w:rPr>
          <w:rFonts w:ascii="Century Gothic" w:hAnsi="Century Gothic"/>
          <w:noProof/>
        </w:rPr>
        <w:drawing>
          <wp:inline distT="0" distB="0" distL="0" distR="0" wp14:anchorId="60B1DFD3" wp14:editId="22E480F7">
            <wp:extent cx="1682529" cy="1682529"/>
            <wp:effectExtent l="19050" t="0" r="0" b="0"/>
            <wp:docPr id="4" name="Picture 4" descr="http://o.quizlet.com/cB2NMQSqvQEu.wA98HUn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o.quizlet.com/cB2NMQSqvQEu.wA98HUnUA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2415" cy="16824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7784" w:rsidRPr="00526278">
        <w:rPr>
          <w:rFonts w:ascii="Century Gothic" w:hAnsi="Century Gothic"/>
          <w:sz w:val="24"/>
          <w:szCs w:val="24"/>
        </w:rPr>
        <w:tab/>
      </w:r>
    </w:p>
    <w:p w14:paraId="675ECC30" w14:textId="77777777" w:rsidR="00E27FBA" w:rsidRPr="00526278" w:rsidRDefault="00E27FBA" w:rsidP="00EB7784">
      <w:pPr>
        <w:tabs>
          <w:tab w:val="left" w:pos="8177"/>
        </w:tabs>
        <w:rPr>
          <w:rFonts w:ascii="Century Gothic" w:hAnsi="Century Gothic"/>
          <w:sz w:val="24"/>
          <w:szCs w:val="24"/>
        </w:rPr>
      </w:pPr>
    </w:p>
    <w:p w14:paraId="3ACC2FAB" w14:textId="77777777" w:rsidR="00E27FBA" w:rsidRPr="00526278" w:rsidRDefault="00E27FBA" w:rsidP="00EB7784">
      <w:pPr>
        <w:tabs>
          <w:tab w:val="left" w:pos="8177"/>
        </w:tabs>
        <w:rPr>
          <w:rFonts w:ascii="Century Gothic" w:hAnsi="Century Gothic"/>
          <w:sz w:val="24"/>
          <w:szCs w:val="24"/>
        </w:rPr>
      </w:pPr>
    </w:p>
    <w:p w14:paraId="464D91FB" w14:textId="77777777" w:rsidR="00E27FBA" w:rsidRPr="00526278" w:rsidRDefault="00E27FBA" w:rsidP="00EB7784">
      <w:pPr>
        <w:tabs>
          <w:tab w:val="left" w:pos="8177"/>
        </w:tabs>
        <w:rPr>
          <w:rFonts w:ascii="Century Gothic" w:hAnsi="Century Gothic"/>
          <w:sz w:val="24"/>
          <w:szCs w:val="24"/>
        </w:rPr>
      </w:pPr>
    </w:p>
    <w:p w14:paraId="28E62260" w14:textId="617D0E32" w:rsidR="00E27FBA" w:rsidRPr="00526278" w:rsidRDefault="00E27FBA" w:rsidP="00EB7784">
      <w:pPr>
        <w:tabs>
          <w:tab w:val="left" w:pos="8177"/>
        </w:tabs>
        <w:rPr>
          <w:rFonts w:ascii="Century Gothic" w:hAnsi="Century Gothic"/>
          <w:b/>
          <w:sz w:val="32"/>
          <w:szCs w:val="32"/>
        </w:rPr>
      </w:pPr>
      <w:r w:rsidRPr="00526278">
        <w:rPr>
          <w:rFonts w:ascii="Century Gothic" w:hAnsi="Century Gothic"/>
          <w:b/>
          <w:sz w:val="32"/>
          <w:szCs w:val="32"/>
        </w:rPr>
        <w:lastRenderedPageBreak/>
        <w:t>III. Graph and Label the Ordered Pairs</w:t>
      </w:r>
    </w:p>
    <w:p w14:paraId="1FC18EB3" w14:textId="699EF054" w:rsidR="00466424" w:rsidRPr="00526278" w:rsidRDefault="00466424" w:rsidP="00EB7784">
      <w:pPr>
        <w:tabs>
          <w:tab w:val="left" w:pos="8177"/>
        </w:tabs>
        <w:rPr>
          <w:rFonts w:ascii="Century Gothic" w:hAnsi="Century Gothic"/>
          <w:sz w:val="24"/>
          <w:szCs w:val="24"/>
        </w:rPr>
      </w:pPr>
      <w:r w:rsidRPr="00526278">
        <w:rPr>
          <w:rFonts w:ascii="Century Gothic" w:hAnsi="Century Gothic"/>
          <w:sz w:val="24"/>
          <w:szCs w:val="24"/>
        </w:rPr>
        <w:t>Plot each point on the coordinate plane. Label with the corresponding letter.</w:t>
      </w:r>
    </w:p>
    <w:p w14:paraId="5F8C29FD" w14:textId="40552996" w:rsidR="00E27FBA" w:rsidRPr="00526278" w:rsidRDefault="00E53925" w:rsidP="009B497A">
      <w:pPr>
        <w:tabs>
          <w:tab w:val="center" w:pos="4680"/>
        </w:tabs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aink">
            <w:drawing>
              <wp:anchor distT="0" distB="0" distL="114300" distR="114300" simplePos="0" relativeHeight="251700736" behindDoc="0" locked="0" layoutInCell="1" allowOverlap="1" wp14:anchorId="1BBD1153" wp14:editId="41E17DE3">
                <wp:simplePos x="0" y="0"/>
                <wp:positionH relativeFrom="column">
                  <wp:posOffset>1238250</wp:posOffset>
                </wp:positionH>
                <wp:positionV relativeFrom="paragraph">
                  <wp:posOffset>342900</wp:posOffset>
                </wp:positionV>
                <wp:extent cx="77470" cy="217820"/>
                <wp:effectExtent l="57150" t="57150" r="55880" b="67945"/>
                <wp:wrapNone/>
                <wp:docPr id="51" name="Ink 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">
                      <w14:nvContentPartPr>
                        <w14:cNvContentPartPr/>
                      </w14:nvContentPartPr>
                      <w14:xfrm>
                        <a:off x="0" y="0"/>
                        <a:ext cx="77470" cy="21782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700736" behindDoc="0" locked="0" layoutInCell="1" allowOverlap="1" wp14:anchorId="1BBD1153" wp14:editId="41E17DE3">
                <wp:simplePos x="0" y="0"/>
                <wp:positionH relativeFrom="column">
                  <wp:posOffset>1238250</wp:posOffset>
                </wp:positionH>
                <wp:positionV relativeFrom="paragraph">
                  <wp:posOffset>342900</wp:posOffset>
                </wp:positionV>
                <wp:extent cx="77470" cy="217820"/>
                <wp:effectExtent l="57150" t="57150" r="55880" b="67945"/>
                <wp:wrapNone/>
                <wp:docPr id="51" name="Ink 51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51" name="Ink 51"/>
                        <pic:cNvPicPr/>
                      </pic:nvPicPr>
                      <pic:blipFill>
                        <a:blip r:embed="rId11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12977" cy="253463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rFonts w:ascii="Century Gothic" w:hAnsi="Century Gothic"/>
          <w:noProof/>
          <w:sz w:val="24"/>
          <w:szCs w:val="24"/>
        </w:rPr>
        <mc:AlternateContent>
          <mc:Choice Requires="aink">
            <w:drawing>
              <wp:anchor distT="0" distB="0" distL="114300" distR="114300" simplePos="0" relativeHeight="251693568" behindDoc="0" locked="0" layoutInCell="1" allowOverlap="1" wp14:anchorId="03481DBB" wp14:editId="5A7CE05C">
                <wp:simplePos x="0" y="0"/>
                <wp:positionH relativeFrom="column">
                  <wp:posOffset>1117430</wp:posOffset>
                </wp:positionH>
                <wp:positionV relativeFrom="paragraph">
                  <wp:posOffset>381710</wp:posOffset>
                </wp:positionV>
                <wp:extent cx="60840" cy="87120"/>
                <wp:effectExtent l="38100" t="57150" r="53975" b="65405"/>
                <wp:wrapNone/>
                <wp:docPr id="44" name="Ink 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">
                      <w14:nvContentPartPr>
                        <w14:cNvContentPartPr/>
                      </w14:nvContentPartPr>
                      <w14:xfrm>
                        <a:off x="0" y="0"/>
                        <a:ext cx="60840" cy="8712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693568" behindDoc="0" locked="0" layoutInCell="1" allowOverlap="1" wp14:anchorId="03481DBB" wp14:editId="5A7CE05C">
                <wp:simplePos x="0" y="0"/>
                <wp:positionH relativeFrom="column">
                  <wp:posOffset>1117430</wp:posOffset>
                </wp:positionH>
                <wp:positionV relativeFrom="paragraph">
                  <wp:posOffset>381710</wp:posOffset>
                </wp:positionV>
                <wp:extent cx="60840" cy="87120"/>
                <wp:effectExtent l="38100" t="57150" r="53975" b="65405"/>
                <wp:wrapNone/>
                <wp:docPr id="44" name="Ink 44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44" name="Ink 44"/>
                        <pic:cNvPicPr/>
                      </pic:nvPicPr>
                      <pic:blipFill>
                        <a:blip r:embed="rId13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96480" cy="12276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rFonts w:ascii="Century Gothic" w:hAnsi="Century Gothic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92544" behindDoc="0" locked="0" layoutInCell="1" allowOverlap="1" wp14:anchorId="233BFA9D" wp14:editId="298ABBFB">
                <wp:simplePos x="0" y="0"/>
                <wp:positionH relativeFrom="column">
                  <wp:posOffset>381000</wp:posOffset>
                </wp:positionH>
                <wp:positionV relativeFrom="paragraph">
                  <wp:posOffset>247650</wp:posOffset>
                </wp:positionV>
                <wp:extent cx="181610" cy="208280"/>
                <wp:effectExtent l="38100" t="38100" r="46990" b="58420"/>
                <wp:wrapNone/>
                <wp:docPr id="43" name="Ink 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">
                      <w14:nvContentPartPr>
                        <w14:cNvContentPartPr/>
                      </w14:nvContentPartPr>
                      <w14:xfrm>
                        <a:off x="0" y="0"/>
                        <a:ext cx="181610" cy="20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5AE88A9C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3" o:spid="_x0000_s1026" type="#_x0000_t75" style="position:absolute;margin-left:29.3pt;margin-top:18.8pt;width:15.7pt;height:17.8pt;z-index:2516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">
                <v:imagedata r:id="rId15" o:title=""/>
              </v:shape>
            </w:pict>
          </mc:Fallback>
        </mc:AlternateContent>
      </w:r>
      <w:r>
        <w:rPr>
          <w:rFonts w:ascii="Century Gothic" w:hAnsi="Century Gothic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5376" behindDoc="0" locked="0" layoutInCell="1" allowOverlap="1" wp14:anchorId="361B300E" wp14:editId="4B2C9FF2">
                <wp:simplePos x="0" y="0"/>
                <wp:positionH relativeFrom="column">
                  <wp:posOffset>2139830</wp:posOffset>
                </wp:positionH>
                <wp:positionV relativeFrom="paragraph">
                  <wp:posOffset>413390</wp:posOffset>
                </wp:positionV>
                <wp:extent cx="65520" cy="97920"/>
                <wp:effectExtent l="38100" t="38100" r="48895" b="54610"/>
                <wp:wrapNone/>
                <wp:docPr id="36" name="Ink 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">
                      <w14:nvContentPartPr>
                        <w14:cNvContentPartPr/>
                      </w14:nvContentPartPr>
                      <w14:xfrm>
                        <a:off x="0" y="0"/>
                        <a:ext cx="655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441DA" id="Ink 36" o:spid="_x0000_s1026" type="#_x0000_t75" style="position:absolute;margin-left:167.8pt;margin-top:31.85pt;width:6.55pt;height:9.1pt;z-index:2516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">
                <v:imagedata r:id="rId17" o:title=""/>
              </v:shape>
            </w:pict>
          </mc:Fallback>
        </mc:AlternateContent>
      </w:r>
      <w:r>
        <w:rPr>
          <w:rFonts w:ascii="Century Gothic" w:hAnsi="Century Gothic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684352" behindDoc="0" locked="0" layoutInCell="1" allowOverlap="1" wp14:anchorId="693ADE76" wp14:editId="3E59DBD4">
                <wp:simplePos x="0" y="0"/>
                <wp:positionH relativeFrom="column">
                  <wp:posOffset>2030750</wp:posOffset>
                </wp:positionH>
                <wp:positionV relativeFrom="paragraph">
                  <wp:posOffset>379190</wp:posOffset>
                </wp:positionV>
                <wp:extent cx="47160" cy="72720"/>
                <wp:effectExtent l="57150" t="38100" r="48260" b="41910"/>
                <wp:wrapNone/>
                <wp:docPr id="35" name="Ink 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">
                      <w14:nvContentPartPr>
                        <w14:cNvContentPartPr/>
                      </w14:nvContentPartPr>
                      <w14:xfrm>
                        <a:off x="0" y="0"/>
                        <a:ext cx="471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9A6FE" id="Ink 35" o:spid="_x0000_s1026" type="#_x0000_t75" style="position:absolute;margin-left:159.2pt;margin-top:29.15pt;width:5.1pt;height:7.15pt;z-index:2516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">
                <v:imagedata r:id="rId19" o:title=""/>
              </v:shape>
            </w:pict>
          </mc:Fallback>
        </mc:AlternateContent>
      </w:r>
      <w:r w:rsidR="000C1F8E" w:rsidRPr="00526278"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52608" behindDoc="0" locked="0" layoutInCell="1" allowOverlap="1" wp14:anchorId="26BAF3DD" wp14:editId="1201DBEA">
            <wp:simplePos x="0" y="0"/>
            <wp:positionH relativeFrom="column">
              <wp:posOffset>0</wp:posOffset>
            </wp:positionH>
            <wp:positionV relativeFrom="paragraph">
              <wp:posOffset>6350</wp:posOffset>
            </wp:positionV>
            <wp:extent cx="2264410" cy="2040255"/>
            <wp:effectExtent l="0" t="0" r="2540" b="0"/>
            <wp:wrapNone/>
            <wp:docPr id="2" name="Picture 4" descr="http://o.quizlet.com/cB2NMQSqvQEu.wA98HUn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o.quizlet.com/cB2NMQSqvQEu.wA98HUnUA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4410" cy="20402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44342" w:rsidRPr="00526278">
        <w:rPr>
          <w:rFonts w:ascii="Century Gothic" w:hAnsi="Century Gothic"/>
          <w:b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33343901" wp14:editId="0775FE12">
                <wp:simplePos x="0" y="0"/>
                <wp:positionH relativeFrom="column">
                  <wp:posOffset>3314700</wp:posOffset>
                </wp:positionH>
                <wp:positionV relativeFrom="paragraph">
                  <wp:posOffset>158750</wp:posOffset>
                </wp:positionV>
                <wp:extent cx="2377440" cy="2372995"/>
                <wp:effectExtent l="0" t="0" r="10160" b="0"/>
                <wp:wrapNone/>
                <wp:docPr id="3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7440" cy="23729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4260644" w14:textId="58EA1198" w:rsidR="009B497A" w:rsidRPr="0068395E" w:rsidRDefault="009B497A" w:rsidP="009B497A">
                            <w:pP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14.) </w:t>
                            </w:r>
                            <w:r w:rsidRPr="0068395E"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</w:rPr>
                              <w:t>A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(-4, -5) 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11CB237E" w14:textId="77777777" w:rsidR="009B497A" w:rsidRPr="0068395E" w:rsidRDefault="009B497A" w:rsidP="009B497A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15.) </w:t>
                            </w:r>
                            <w:r w:rsidRPr="0068395E"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</w:rPr>
                              <w:t>B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(6, -5)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391D4282" w14:textId="77777777" w:rsidR="009B497A" w:rsidRPr="0068395E" w:rsidRDefault="009B497A" w:rsidP="009B497A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16.) </w:t>
                            </w:r>
                            <w:r w:rsidRPr="0068395E"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</w:rPr>
                              <w:t>C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(-2, 0)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328D55BC" w14:textId="77777777" w:rsidR="009B497A" w:rsidRPr="0068395E" w:rsidRDefault="009B497A" w:rsidP="009B497A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17.) </w:t>
                            </w:r>
                            <w:r w:rsidRPr="0068395E"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</w:rPr>
                              <w:t>D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(6, 5)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731EE556" w14:textId="77777777" w:rsidR="009B497A" w:rsidRPr="0068395E" w:rsidRDefault="009B497A" w:rsidP="009B497A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18.) </w:t>
                            </w:r>
                            <w:r w:rsidRPr="0068395E"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</w:rPr>
                              <w:t>E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(-4, 5)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0350FE7F" w14:textId="77777777" w:rsidR="009B497A" w:rsidRPr="0068395E" w:rsidRDefault="009B497A" w:rsidP="009B497A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19.) </w:t>
                            </w:r>
                            <w:r w:rsidRPr="0068395E"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</w:rPr>
                              <w:t>F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(0, 5)</w:t>
                            </w:r>
                            <w:r w:rsidRPr="0068395E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3343901" id="Text Box 7" o:spid="_x0000_s1027" type="#_x0000_t202" style="position:absolute;margin-left:261pt;margin-top:12.5pt;width:187.2pt;height:186.85pt;z-index:251650560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" stroked="f">
                <v:textbox style="mso-fit-shape-to-text:t">
                  <w:txbxContent>
                    <w:p w14:paraId="14260644" w14:textId="58EA1198" w:rsidR="009B497A" w:rsidRPr="0068395E" w:rsidRDefault="009B497A" w:rsidP="009B497A">
                      <w:pPr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14.) </w:t>
                      </w:r>
                      <w:r w:rsidRPr="0068395E">
                        <w:rPr>
                          <w:rFonts w:ascii="Century Gothic" w:hAnsi="Century Gothic"/>
                          <w:b/>
                          <w:sz w:val="24"/>
                          <w:szCs w:val="24"/>
                        </w:rPr>
                        <w:t>A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(-4, -5) 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</w:p>
                    <w:p w14:paraId="11CB237E" w14:textId="77777777" w:rsidR="009B497A" w:rsidRPr="0068395E" w:rsidRDefault="009B497A" w:rsidP="009B497A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15.) </w:t>
                      </w:r>
                      <w:r w:rsidRPr="0068395E">
                        <w:rPr>
                          <w:rFonts w:ascii="Century Gothic" w:hAnsi="Century Gothic"/>
                          <w:b/>
                          <w:sz w:val="24"/>
                          <w:szCs w:val="24"/>
                        </w:rPr>
                        <w:t>B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(6, -5)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</w:p>
                    <w:p w14:paraId="391D4282" w14:textId="77777777" w:rsidR="009B497A" w:rsidRPr="0068395E" w:rsidRDefault="009B497A" w:rsidP="009B497A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16.) </w:t>
                      </w:r>
                      <w:r w:rsidRPr="0068395E">
                        <w:rPr>
                          <w:rFonts w:ascii="Century Gothic" w:hAnsi="Century Gothic"/>
                          <w:b/>
                          <w:sz w:val="24"/>
                          <w:szCs w:val="24"/>
                        </w:rPr>
                        <w:t>C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(-2, 0)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</w:p>
                    <w:p w14:paraId="328D55BC" w14:textId="77777777" w:rsidR="009B497A" w:rsidRPr="0068395E" w:rsidRDefault="009B497A" w:rsidP="009B497A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17.) </w:t>
                      </w:r>
                      <w:r w:rsidRPr="0068395E">
                        <w:rPr>
                          <w:rFonts w:ascii="Century Gothic" w:hAnsi="Century Gothic"/>
                          <w:b/>
                          <w:sz w:val="24"/>
                          <w:szCs w:val="24"/>
                        </w:rPr>
                        <w:t>D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(6, 5)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</w:p>
                    <w:p w14:paraId="731EE556" w14:textId="77777777" w:rsidR="009B497A" w:rsidRPr="0068395E" w:rsidRDefault="009B497A" w:rsidP="009B497A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18.) </w:t>
                      </w:r>
                      <w:r w:rsidRPr="0068395E">
                        <w:rPr>
                          <w:rFonts w:ascii="Century Gothic" w:hAnsi="Century Gothic"/>
                          <w:b/>
                          <w:sz w:val="24"/>
                          <w:szCs w:val="24"/>
                        </w:rPr>
                        <w:t>E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(-4, 5)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</w:p>
                    <w:p w14:paraId="0350FE7F" w14:textId="77777777" w:rsidR="009B497A" w:rsidRPr="0068395E" w:rsidRDefault="009B497A" w:rsidP="009B497A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19.) </w:t>
                      </w:r>
                      <w:r w:rsidRPr="0068395E">
                        <w:rPr>
                          <w:rFonts w:ascii="Century Gothic" w:hAnsi="Century Gothic"/>
                          <w:b/>
                          <w:sz w:val="24"/>
                          <w:szCs w:val="24"/>
                        </w:rPr>
                        <w:t>F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(0, 5)</w:t>
                      </w:r>
                      <w:r w:rsidRPr="0068395E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 w:rsidR="009B497A" w:rsidRPr="00526278">
        <w:rPr>
          <w:rFonts w:ascii="Century Gothic" w:hAnsi="Century Gothic"/>
          <w:sz w:val="24"/>
          <w:szCs w:val="24"/>
        </w:rPr>
        <w:tab/>
      </w:r>
      <w:r w:rsidR="00E27FBA" w:rsidRPr="00526278">
        <w:rPr>
          <w:rFonts w:ascii="Century Gothic" w:hAnsi="Century Gothic"/>
          <w:b/>
          <w:sz w:val="32"/>
          <w:szCs w:val="32"/>
        </w:rPr>
        <w:br/>
      </w:r>
    </w:p>
    <w:p w14:paraId="1F33BB42" w14:textId="49B9395D" w:rsidR="00466424" w:rsidRPr="00526278" w:rsidRDefault="00466424" w:rsidP="009B497A">
      <w:pPr>
        <w:tabs>
          <w:tab w:val="center" w:pos="4680"/>
        </w:tabs>
        <w:rPr>
          <w:rFonts w:ascii="Century Gothic" w:hAnsi="Century Gothic"/>
          <w:sz w:val="24"/>
          <w:szCs w:val="24"/>
        </w:rPr>
      </w:pPr>
    </w:p>
    <w:p w14:paraId="1EA39F7B" w14:textId="48B0972B" w:rsidR="00466424" w:rsidRPr="00526278" w:rsidRDefault="00E53925" w:rsidP="00466424">
      <w:pPr>
        <w:tabs>
          <w:tab w:val="left" w:pos="8177"/>
        </w:tabs>
        <w:rPr>
          <w:rFonts w:ascii="Century Gothic" w:hAnsi="Century Gothic"/>
          <w:b/>
          <w:sz w:val="32"/>
          <w:szCs w:val="32"/>
        </w:rPr>
      </w:pPr>
      <w:r>
        <w:rPr>
          <w:rFonts w:ascii="Century Gothic" w:hAnsi="Century Gothic"/>
          <w:b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1683328" behindDoc="0" locked="0" layoutInCell="1" allowOverlap="1" wp14:anchorId="39A41680" wp14:editId="50BDFD70">
                <wp:simplePos x="0" y="0"/>
                <wp:positionH relativeFrom="column">
                  <wp:posOffset>652670</wp:posOffset>
                </wp:positionH>
                <wp:positionV relativeFrom="paragraph">
                  <wp:posOffset>-30930</wp:posOffset>
                </wp:positionV>
                <wp:extent cx="102240" cy="83520"/>
                <wp:effectExtent l="38100" t="57150" r="50165" b="50165"/>
                <wp:wrapNone/>
                <wp:docPr id="34" name="Ink 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">
                      <w14:nvContentPartPr>
                        <w14:cNvContentPartPr/>
                      </w14:nvContentPartPr>
                      <w14:xfrm>
                        <a:off x="0" y="0"/>
                        <a:ext cx="1022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232A9" id="Ink 34" o:spid="_x0000_s1026" type="#_x0000_t75" style="position:absolute;margin-left:50.7pt;margin-top:-3.15pt;width:9.45pt;height:8pt;z-index:2516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">
                <v:imagedata r:id="rId21" o:title=""/>
              </v:shape>
            </w:pict>
          </mc:Fallback>
        </mc:AlternateContent>
      </w:r>
      <w:r>
        <w:rPr>
          <w:rFonts w:ascii="Century Gothic" w:hAnsi="Century Gothic"/>
          <w:b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1682304" behindDoc="0" locked="0" layoutInCell="1" allowOverlap="1" wp14:anchorId="788C2F0E" wp14:editId="758DF4A8">
                <wp:simplePos x="0" y="0"/>
                <wp:positionH relativeFrom="column">
                  <wp:posOffset>818270</wp:posOffset>
                </wp:positionH>
                <wp:positionV relativeFrom="paragraph">
                  <wp:posOffset>81750</wp:posOffset>
                </wp:positionV>
                <wp:extent cx="57600" cy="66600"/>
                <wp:effectExtent l="38100" t="38100" r="57150" b="48260"/>
                <wp:wrapNone/>
                <wp:docPr id="33" name="Ink 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">
                      <w14:nvContentPartPr>
                        <w14:cNvContentPartPr/>
                      </w14:nvContentPartPr>
                      <w14:xfrm>
                        <a:off x="0" y="0"/>
                        <a:ext cx="5760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0D699" id="Ink 33" o:spid="_x0000_s1026" type="#_x0000_t75" style="position:absolute;margin-left:63.75pt;margin-top:5.75pt;width:5.95pt;height:6.7pt;z-index:2516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">
                <v:imagedata r:id="rId23" o:title=""/>
              </v:shape>
            </w:pict>
          </mc:Fallback>
        </mc:AlternateContent>
      </w:r>
      <w:r w:rsidR="00466424" w:rsidRPr="00526278">
        <w:rPr>
          <w:rFonts w:ascii="Century Gothic" w:hAnsi="Century Gothic"/>
          <w:b/>
          <w:sz w:val="32"/>
          <w:szCs w:val="32"/>
        </w:rPr>
        <w:t>IV. List the Ordered Pairs</w:t>
      </w:r>
    </w:p>
    <w:p w14:paraId="0629F69F" w14:textId="55759C3E" w:rsidR="00466424" w:rsidRPr="00526278" w:rsidRDefault="00466424" w:rsidP="009B497A">
      <w:pPr>
        <w:tabs>
          <w:tab w:val="center" w:pos="4680"/>
        </w:tabs>
        <w:rPr>
          <w:rFonts w:ascii="Century Gothic" w:hAnsi="Century Gothic"/>
          <w:sz w:val="24"/>
          <w:szCs w:val="24"/>
        </w:rPr>
      </w:pPr>
    </w:p>
    <w:p w14:paraId="12E6E970" w14:textId="6EA2AAA6" w:rsidR="007A153A" w:rsidRDefault="00E53925" w:rsidP="00526278">
      <w:pPr>
        <w:tabs>
          <w:tab w:val="center" w:pos="4680"/>
        </w:tabs>
        <w:spacing w:line="36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677184" behindDoc="0" locked="0" layoutInCell="1" allowOverlap="1" wp14:anchorId="60A13D44" wp14:editId="5C43483B">
                <wp:simplePos x="0" y="0"/>
                <wp:positionH relativeFrom="column">
                  <wp:posOffset>412750</wp:posOffset>
                </wp:positionH>
                <wp:positionV relativeFrom="paragraph">
                  <wp:posOffset>75565</wp:posOffset>
                </wp:positionV>
                <wp:extent cx="101600" cy="106045"/>
                <wp:effectExtent l="38100" t="38100" r="50800" b="46355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">
                      <w14:nvContentPartPr>
                        <w14:cNvContentPartPr/>
                      </w14:nvContentPartPr>
                      <w14:xfrm>
                        <a:off x="0" y="0"/>
                        <a:ext cx="101600" cy="106045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78E9F0" id="Ink 28" o:spid="_x0000_s1026" type="#_x0000_t75" style="position:absolute;margin-left:31.8pt;margin-top:5.25pt;width:9.4pt;height:9.75pt;z-index:2516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">
                <v:imagedata r:id="rId25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wpi">
            <w:drawing>
              <wp:anchor distT="0" distB="0" distL="114300" distR="114300" simplePos="0" relativeHeight="251672064" behindDoc="0" locked="0" layoutInCell="1" allowOverlap="1" wp14:anchorId="21F6EB4D" wp14:editId="5016987C">
                <wp:simplePos x="0" y="0"/>
                <wp:positionH relativeFrom="column">
                  <wp:posOffset>514350</wp:posOffset>
                </wp:positionH>
                <wp:positionV relativeFrom="paragraph">
                  <wp:posOffset>-4445</wp:posOffset>
                </wp:positionV>
                <wp:extent cx="67320" cy="103680"/>
                <wp:effectExtent l="19050" t="38100" r="46990" b="48895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">
                      <w14:nvContentPartPr>
                        <w14:cNvContentPartPr/>
                      </w14:nvContentPartPr>
                      <w14:xfrm>
                        <a:off x="0" y="0"/>
                        <a:ext cx="673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423923" id="Ink 23" o:spid="_x0000_s1026" type="#_x0000_t75" style="position:absolute;margin-left:39.8pt;margin-top:-1.05pt;width:6.7pt;height:9.55pt;z-index:2516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">
                <v:imagedata r:id="rId27" o:title=""/>
              </v:shape>
            </w:pict>
          </mc:Fallback>
        </mc:AlternateContent>
      </w:r>
      <w:r>
        <w:rPr>
          <w:rFonts w:ascii="Century Gothic" w:hAnsi="Century Gothic"/>
          <w:noProof/>
        </w:rPr>
        <mc:AlternateContent>
          <mc:Choice Requires="aink">
            <w:drawing>
              <wp:anchor distT="0" distB="0" distL="114300" distR="114300" simplePos="0" relativeHeight="251681280" behindDoc="0" locked="0" layoutInCell="1" allowOverlap="1" wp14:anchorId="7EF9DF22" wp14:editId="21371BEC">
                <wp:simplePos x="0" y="0"/>
                <wp:positionH relativeFrom="column">
                  <wp:posOffset>2127250</wp:posOffset>
                </wp:positionH>
                <wp:positionV relativeFrom="paragraph">
                  <wp:posOffset>-4445</wp:posOffset>
                </wp:positionV>
                <wp:extent cx="82550" cy="172720"/>
                <wp:effectExtent l="57150" t="57150" r="50800" b="55880"/>
                <wp:wrapNone/>
                <wp:docPr id="32" name="Ink 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">
                      <w14:nvContentPartPr>
                        <w14:cNvContentPartPr/>
                      </w14:nvContentPartPr>
                      <w14:xfrm>
                        <a:off x="0" y="0"/>
                        <a:ext cx="82550" cy="17272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681280" behindDoc="0" locked="0" layoutInCell="1" allowOverlap="1" wp14:anchorId="7EF9DF22" wp14:editId="21371BEC">
                <wp:simplePos x="0" y="0"/>
                <wp:positionH relativeFrom="column">
                  <wp:posOffset>2127250</wp:posOffset>
                </wp:positionH>
                <wp:positionV relativeFrom="paragraph">
                  <wp:posOffset>-4445</wp:posOffset>
                </wp:positionV>
                <wp:extent cx="82550" cy="172720"/>
                <wp:effectExtent l="57150" t="57150" r="50800" b="55880"/>
                <wp:wrapNone/>
                <wp:docPr id="32" name="Ink 32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2" name="Ink 32"/>
                        <pic:cNvPicPr/>
                      </pic:nvPicPr>
                      <pic:blipFill>
                        <a:blip r:embed="rId29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18082" cy="208344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>
        <w:rPr>
          <w:rFonts w:ascii="Century Gothic" w:hAnsi="Century Gothic"/>
          <w:noProof/>
        </w:rPr>
        <mc:AlternateContent>
          <mc:Choice Requires="aink">
            <w:drawing>
              <wp:anchor distT="0" distB="0" distL="114300" distR="114300" simplePos="0" relativeHeight="251678208" behindDoc="0" locked="0" layoutInCell="1" allowOverlap="1" wp14:anchorId="5A61BA1E" wp14:editId="10F0C937">
                <wp:simplePos x="0" y="0"/>
                <wp:positionH relativeFrom="column">
                  <wp:posOffset>2026790</wp:posOffset>
                </wp:positionH>
                <wp:positionV relativeFrom="paragraph">
                  <wp:posOffset>41335</wp:posOffset>
                </wp:positionV>
                <wp:extent cx="24480" cy="35640"/>
                <wp:effectExtent l="57150" t="57150" r="52070" b="59690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">
                      <w14:nvContentPartPr>
                        <w14:cNvContentPartPr/>
                      </w14:nvContentPartPr>
                      <w14:xfrm>
                        <a:off x="0" y="0"/>
                        <a:ext cx="24480" cy="35640"/>
                      </w14:xfrm>
                    </w14:contentPart>
                  </a:graphicData>
                </a:graphic>
              </wp:anchor>
            </w:drawing>
          </mc:Choice>
          <mc:Fallback>
            <w:drawing>
              <wp:anchor distT="0" distB="0" distL="114300" distR="114300" simplePos="0" relativeHeight="251678208" behindDoc="0" locked="0" layoutInCell="1" allowOverlap="1" wp14:anchorId="5A61BA1E" wp14:editId="10F0C937">
                <wp:simplePos x="0" y="0"/>
                <wp:positionH relativeFrom="column">
                  <wp:posOffset>2026790</wp:posOffset>
                </wp:positionH>
                <wp:positionV relativeFrom="paragraph">
                  <wp:posOffset>41335</wp:posOffset>
                </wp:positionV>
                <wp:extent cx="24480" cy="35640"/>
                <wp:effectExtent l="57150" t="57150" r="52070" b="59690"/>
                <wp:wrapNone/>
                <wp:docPr id="29" name="Ink 29"/>
                <wp:cNvGraphicFramePr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29" name="Ink 29"/>
                        <pic:cNvPicPr/>
                      </pic:nvPicPr>
                      <pic:blipFill>
                        <a:blip r:embed="rId31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60120" cy="7128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anchor>
            </w:drawing>
          </mc:Fallback>
        </mc:AlternateContent>
      </w:r>
      <w:r w:rsidR="000C1F8E" w:rsidRPr="00526278">
        <w:rPr>
          <w:rFonts w:ascii="Century Gothic" w:hAnsi="Century Gothic"/>
          <w:noProof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0862C4B3" wp14:editId="30CEEAEE">
                <wp:simplePos x="0" y="0"/>
                <wp:positionH relativeFrom="column">
                  <wp:posOffset>3282950</wp:posOffset>
                </wp:positionH>
                <wp:positionV relativeFrom="paragraph">
                  <wp:posOffset>528955</wp:posOffset>
                </wp:positionV>
                <wp:extent cx="3035300" cy="2714625"/>
                <wp:effectExtent l="0" t="0" r="0" b="6350"/>
                <wp:wrapNone/>
                <wp:docPr id="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35300" cy="2714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12522A" w14:textId="77777777" w:rsidR="00526278" w:rsidRDefault="00B41442" w:rsidP="00B41442">
                            <w:pP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Write the ordered pair for each point:    </w:t>
                            </w: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br/>
                            </w:r>
                          </w:p>
                          <w:p w14:paraId="06E6D134" w14:textId="3D094BFA" w:rsidR="00B41442" w:rsidRPr="00526278" w:rsidRDefault="00B41442" w:rsidP="00B41442">
                            <w:pPr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20.) </w:t>
                            </w:r>
                            <w:r w:rsidRPr="00526278"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</w:rPr>
                              <w:t>A</w:t>
                            </w: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E53925">
                              <w:rPr>
                                <w:rFonts w:ascii="Century Gothic" w:hAnsi="Century Gothic"/>
                                <w:sz w:val="24"/>
                                <w:szCs w:val="24"/>
                                <w:highlight w:val="yellow"/>
                                <w:u w:val="single"/>
                              </w:rPr>
                              <w:t>_</w:t>
                            </w:r>
                            <w:proofErr w:type="gramStart"/>
                            <w:r w:rsidRPr="00E53925">
                              <w:rPr>
                                <w:rFonts w:ascii="Century Gothic" w:hAnsi="Century Gothic"/>
                                <w:sz w:val="24"/>
                                <w:szCs w:val="24"/>
                                <w:highlight w:val="yellow"/>
                                <w:u w:val="single"/>
                              </w:rPr>
                              <w:t>_</w:t>
                            </w:r>
                            <w:r w:rsidR="00E53925" w:rsidRPr="00E53925">
                              <w:rPr>
                                <w:rFonts w:ascii="Century Gothic" w:hAnsi="Century Gothic"/>
                                <w:sz w:val="24"/>
                                <w:szCs w:val="24"/>
                                <w:highlight w:val="yellow"/>
                                <w:u w:val="single"/>
                              </w:rPr>
                              <w:t>(</w:t>
                            </w:r>
                            <w:proofErr w:type="gramEnd"/>
                            <w:r w:rsidR="00E53925" w:rsidRPr="00E53925">
                              <w:rPr>
                                <w:rFonts w:ascii="Century Gothic" w:hAnsi="Century Gothic"/>
                                <w:sz w:val="24"/>
                                <w:szCs w:val="24"/>
                                <w:highlight w:val="yellow"/>
                                <w:u w:val="single"/>
                              </w:rPr>
                              <w:t>6,8)</w:t>
                            </w:r>
                            <w:r w:rsidRPr="00E53925">
                              <w:rPr>
                                <w:rFonts w:ascii="Century Gothic" w:hAnsi="Century Gothic"/>
                                <w:sz w:val="24"/>
                                <w:szCs w:val="24"/>
                                <w:highlight w:val="yellow"/>
                                <w:u w:val="single"/>
                              </w:rPr>
                              <w:t>__</w:t>
                            </w: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5FF4775A" w14:textId="77777777" w:rsidR="00526278" w:rsidRDefault="00526278" w:rsidP="00B41442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</w:p>
                          <w:p w14:paraId="4093B221" w14:textId="285FB8EA" w:rsidR="00B41442" w:rsidRPr="00526278" w:rsidRDefault="00B41442" w:rsidP="00B41442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21.) </w:t>
                            </w:r>
                            <w:r w:rsidRPr="00526278"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</w:rPr>
                              <w:t>B</w:t>
                            </w: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  <w:r w:rsidR="00E53925" w:rsidRPr="00E53925">
                              <w:rPr>
                                <w:rFonts w:ascii="Century Gothic" w:hAnsi="Century Gothic"/>
                                <w:sz w:val="24"/>
                                <w:szCs w:val="24"/>
                                <w:highlight w:val="yellow"/>
                                <w:u w:val="single"/>
                              </w:rPr>
                              <w:t>(-</w:t>
                            </w:r>
                            <w:proofErr w:type="gramStart"/>
                            <w:r w:rsidR="00E53925" w:rsidRPr="00E53925">
                              <w:rPr>
                                <w:rFonts w:ascii="Century Gothic" w:hAnsi="Century Gothic"/>
                                <w:sz w:val="24"/>
                                <w:szCs w:val="24"/>
                                <w:highlight w:val="yellow"/>
                                <w:u w:val="single"/>
                              </w:rPr>
                              <w:t>6 ,</w:t>
                            </w:r>
                            <w:proofErr w:type="gramEnd"/>
                            <w:r w:rsidR="00E53925" w:rsidRPr="00E53925">
                              <w:rPr>
                                <w:rFonts w:ascii="Century Gothic" w:hAnsi="Century Gothic"/>
                                <w:sz w:val="24"/>
                                <w:szCs w:val="24"/>
                                <w:highlight w:val="yellow"/>
                                <w:u w:val="single"/>
                              </w:rPr>
                              <w:t xml:space="preserve"> 2)</w:t>
                            </w: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7D256E2E" w14:textId="77777777" w:rsidR="00526278" w:rsidRDefault="00526278" w:rsidP="00B41442">
                            <w:pPr>
                              <w:jc w:val="both"/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</w:pPr>
                          </w:p>
                          <w:p w14:paraId="2000E4E2" w14:textId="698C4546" w:rsidR="00B41442" w:rsidRDefault="00B41442" w:rsidP="00B41442">
                            <w:pPr>
                              <w:jc w:val="both"/>
                              <w:rPr>
                                <w:rFonts w:ascii="KG Miss Kindergarten" w:hAnsi="KG Miss Kindergarten"/>
                                <w:sz w:val="24"/>
                                <w:szCs w:val="24"/>
                              </w:rPr>
                            </w:pP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22.) </w:t>
                            </w:r>
                            <w:r w:rsidRPr="00526278">
                              <w:rPr>
                                <w:rFonts w:ascii="Century Gothic" w:hAnsi="Century Gothic"/>
                                <w:b/>
                                <w:sz w:val="24"/>
                                <w:szCs w:val="24"/>
                              </w:rPr>
                              <w:t>C</w:t>
                            </w:r>
                            <w:r w:rsidRPr="00526278">
                              <w:rPr>
                                <w:rFonts w:ascii="Century Gothic" w:hAnsi="Century Gothic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E53925" w:rsidRPr="00E53925">
                              <w:rPr>
                                <w:rFonts w:ascii="Century Gothic" w:hAnsi="Century Gothic"/>
                                <w:sz w:val="24"/>
                                <w:szCs w:val="24"/>
                                <w:highlight w:val="yellow"/>
                              </w:rPr>
                              <w:t>(4, -4)</w:t>
                            </w:r>
                            <w:r>
                              <w:rPr>
                                <w:rFonts w:ascii="KG Miss Kindergarten" w:hAnsi="KG Miss Kindergarten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KG Miss Kindergarten" w:hAnsi="KG Miss Kindergarten"/>
                                <w:sz w:val="24"/>
                                <w:szCs w:val="24"/>
                              </w:rPr>
                              <w:tab/>
                            </w:r>
                            <w:r>
                              <w:rPr>
                                <w:rFonts w:ascii="KG Miss Kindergarten" w:hAnsi="KG Miss Kindergarten"/>
                                <w:sz w:val="24"/>
                                <w:szCs w:val="24"/>
                              </w:rPr>
                              <w:tab/>
                            </w:r>
                          </w:p>
                          <w:p w14:paraId="5D59637A" w14:textId="77777777" w:rsidR="00B41442" w:rsidRPr="000E7FDD" w:rsidRDefault="00B41442" w:rsidP="00B41442">
                            <w:pPr>
                              <w:jc w:val="both"/>
                              <w:rPr>
                                <w:rFonts w:ascii="KG Miss Kindergarten" w:hAnsi="KG Miss Kindergarten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862C4B3" id="Text Box 8" o:spid="_x0000_s1028" type="#_x0000_t202" style="position:absolute;margin-left:258.5pt;margin-top:41.65pt;width:239pt;height:213.75pt;z-index:2516515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" stroked="f">
                <v:textbox style="mso-fit-shape-to-text:t">
                  <w:txbxContent>
                    <w:p w14:paraId="1112522A" w14:textId="77777777" w:rsidR="00526278" w:rsidRDefault="00B41442" w:rsidP="00B41442">
                      <w:pPr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Write the ordered pair for each point:    </w:t>
                      </w: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br/>
                      </w:r>
                    </w:p>
                    <w:p w14:paraId="06E6D134" w14:textId="3D094BFA" w:rsidR="00B41442" w:rsidRPr="00526278" w:rsidRDefault="00B41442" w:rsidP="00B41442">
                      <w:pPr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20.) </w:t>
                      </w:r>
                      <w:r w:rsidRPr="00526278">
                        <w:rPr>
                          <w:rFonts w:ascii="Century Gothic" w:hAnsi="Century Gothic"/>
                          <w:b/>
                          <w:sz w:val="24"/>
                          <w:szCs w:val="24"/>
                        </w:rPr>
                        <w:t>A</w:t>
                      </w: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</w:t>
                      </w:r>
                      <w:r w:rsidRPr="00E53925">
                        <w:rPr>
                          <w:rFonts w:ascii="Century Gothic" w:hAnsi="Century Gothic"/>
                          <w:sz w:val="24"/>
                          <w:szCs w:val="24"/>
                          <w:highlight w:val="yellow"/>
                          <w:u w:val="single"/>
                        </w:rPr>
                        <w:t>_</w:t>
                      </w:r>
                      <w:proofErr w:type="gramStart"/>
                      <w:r w:rsidRPr="00E53925">
                        <w:rPr>
                          <w:rFonts w:ascii="Century Gothic" w:hAnsi="Century Gothic"/>
                          <w:sz w:val="24"/>
                          <w:szCs w:val="24"/>
                          <w:highlight w:val="yellow"/>
                          <w:u w:val="single"/>
                        </w:rPr>
                        <w:t>_</w:t>
                      </w:r>
                      <w:r w:rsidR="00E53925" w:rsidRPr="00E53925">
                        <w:rPr>
                          <w:rFonts w:ascii="Century Gothic" w:hAnsi="Century Gothic"/>
                          <w:sz w:val="24"/>
                          <w:szCs w:val="24"/>
                          <w:highlight w:val="yellow"/>
                          <w:u w:val="single"/>
                        </w:rPr>
                        <w:t>(</w:t>
                      </w:r>
                      <w:proofErr w:type="gramEnd"/>
                      <w:r w:rsidR="00E53925" w:rsidRPr="00E53925">
                        <w:rPr>
                          <w:rFonts w:ascii="Century Gothic" w:hAnsi="Century Gothic"/>
                          <w:sz w:val="24"/>
                          <w:szCs w:val="24"/>
                          <w:highlight w:val="yellow"/>
                          <w:u w:val="single"/>
                        </w:rPr>
                        <w:t>6,8)</w:t>
                      </w:r>
                      <w:r w:rsidRPr="00E53925">
                        <w:rPr>
                          <w:rFonts w:ascii="Century Gothic" w:hAnsi="Century Gothic"/>
                          <w:sz w:val="24"/>
                          <w:szCs w:val="24"/>
                          <w:highlight w:val="yellow"/>
                          <w:u w:val="single"/>
                        </w:rPr>
                        <w:t>__</w:t>
                      </w: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</w:p>
                    <w:p w14:paraId="5FF4775A" w14:textId="77777777" w:rsidR="00526278" w:rsidRDefault="00526278" w:rsidP="00B41442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</w:p>
                    <w:p w14:paraId="4093B221" w14:textId="285FB8EA" w:rsidR="00B41442" w:rsidRPr="00526278" w:rsidRDefault="00B41442" w:rsidP="00B41442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21.) </w:t>
                      </w:r>
                      <w:r w:rsidRPr="00526278">
                        <w:rPr>
                          <w:rFonts w:ascii="Century Gothic" w:hAnsi="Century Gothic"/>
                          <w:b/>
                          <w:sz w:val="24"/>
                          <w:szCs w:val="24"/>
                        </w:rPr>
                        <w:t>B</w:t>
                      </w: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  <w:r w:rsidR="00E53925" w:rsidRPr="00E53925">
                        <w:rPr>
                          <w:rFonts w:ascii="Century Gothic" w:hAnsi="Century Gothic"/>
                          <w:sz w:val="24"/>
                          <w:szCs w:val="24"/>
                          <w:highlight w:val="yellow"/>
                          <w:u w:val="single"/>
                        </w:rPr>
                        <w:t>(-</w:t>
                      </w:r>
                      <w:proofErr w:type="gramStart"/>
                      <w:r w:rsidR="00E53925" w:rsidRPr="00E53925">
                        <w:rPr>
                          <w:rFonts w:ascii="Century Gothic" w:hAnsi="Century Gothic"/>
                          <w:sz w:val="24"/>
                          <w:szCs w:val="24"/>
                          <w:highlight w:val="yellow"/>
                          <w:u w:val="single"/>
                        </w:rPr>
                        <w:t>6 ,</w:t>
                      </w:r>
                      <w:proofErr w:type="gramEnd"/>
                      <w:r w:rsidR="00E53925" w:rsidRPr="00E53925">
                        <w:rPr>
                          <w:rFonts w:ascii="Century Gothic" w:hAnsi="Century Gothic"/>
                          <w:sz w:val="24"/>
                          <w:szCs w:val="24"/>
                          <w:highlight w:val="yellow"/>
                          <w:u w:val="single"/>
                        </w:rPr>
                        <w:t xml:space="preserve"> 2)</w:t>
                      </w: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tab/>
                      </w:r>
                    </w:p>
                    <w:p w14:paraId="7D256E2E" w14:textId="77777777" w:rsidR="00526278" w:rsidRDefault="00526278" w:rsidP="00B41442">
                      <w:pPr>
                        <w:jc w:val="both"/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</w:p>
                    <w:p w14:paraId="2000E4E2" w14:textId="698C4546" w:rsidR="00B41442" w:rsidRDefault="00B41442" w:rsidP="00B41442">
                      <w:pPr>
                        <w:jc w:val="both"/>
                        <w:rPr>
                          <w:rFonts w:ascii="KG Miss Kindergarten" w:hAnsi="KG Miss Kindergarten"/>
                          <w:sz w:val="24"/>
                          <w:szCs w:val="24"/>
                        </w:rPr>
                      </w:pP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22.) </w:t>
                      </w:r>
                      <w:r w:rsidRPr="00526278">
                        <w:rPr>
                          <w:rFonts w:ascii="Century Gothic" w:hAnsi="Century Gothic"/>
                          <w:b/>
                          <w:sz w:val="24"/>
                          <w:szCs w:val="24"/>
                        </w:rPr>
                        <w:t>C</w:t>
                      </w:r>
                      <w:r w:rsidRPr="00526278">
                        <w:rPr>
                          <w:rFonts w:ascii="Century Gothic" w:hAnsi="Century Gothic"/>
                          <w:sz w:val="24"/>
                          <w:szCs w:val="24"/>
                        </w:rPr>
                        <w:t xml:space="preserve"> </w:t>
                      </w:r>
                      <w:r w:rsidR="00E53925" w:rsidRPr="00E53925">
                        <w:rPr>
                          <w:rFonts w:ascii="Century Gothic" w:hAnsi="Century Gothic"/>
                          <w:sz w:val="24"/>
                          <w:szCs w:val="24"/>
                          <w:highlight w:val="yellow"/>
                        </w:rPr>
                        <w:t>(4, -4)</w:t>
                      </w:r>
                      <w:r>
                        <w:rPr>
                          <w:rFonts w:ascii="KG Miss Kindergarten" w:hAnsi="KG Miss Kindergarten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KG Miss Kindergarten" w:hAnsi="KG Miss Kindergarten"/>
                          <w:sz w:val="24"/>
                          <w:szCs w:val="24"/>
                        </w:rPr>
                        <w:tab/>
                      </w:r>
                      <w:r>
                        <w:rPr>
                          <w:rFonts w:ascii="KG Miss Kindergarten" w:hAnsi="KG Miss Kindergarten"/>
                          <w:sz w:val="24"/>
                          <w:szCs w:val="24"/>
                        </w:rPr>
                        <w:tab/>
                      </w:r>
                    </w:p>
                    <w:p w14:paraId="5D59637A" w14:textId="77777777" w:rsidR="00B41442" w:rsidRPr="000E7FDD" w:rsidRDefault="00B41442" w:rsidP="00B41442">
                      <w:pPr>
                        <w:jc w:val="both"/>
                        <w:rPr>
                          <w:rFonts w:ascii="KG Miss Kindergarten" w:hAnsi="KG Miss Kindergarten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C1F8E" w:rsidRPr="00526278">
        <w:rPr>
          <w:rFonts w:ascii="Century Gothic" w:hAnsi="Century Gothic"/>
          <w:noProof/>
        </w:rPr>
        <w:drawing>
          <wp:anchor distT="0" distB="0" distL="114300" distR="114300" simplePos="0" relativeHeight="251657728" behindDoc="0" locked="0" layoutInCell="1" allowOverlap="1" wp14:anchorId="108ED056" wp14:editId="744FDF65">
            <wp:simplePos x="0" y="0"/>
            <wp:positionH relativeFrom="column">
              <wp:posOffset>-50800</wp:posOffset>
            </wp:positionH>
            <wp:positionV relativeFrom="paragraph">
              <wp:posOffset>554355</wp:posOffset>
            </wp:positionV>
            <wp:extent cx="2597150" cy="2665287"/>
            <wp:effectExtent l="0" t="0" r="0" b="1905"/>
            <wp:wrapNone/>
            <wp:docPr id="7" name="Picture 7" descr="http://www.showmethemath.com/Concepts_Explained/Parts_of_Coordinate_Plane/coordinate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www.showmethemath.com/Concepts_Explained/Parts_of_Coordinate_Plane/coordinatePlane.gif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7150" cy="2665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A153A" w:rsidRPr="00526278">
        <w:rPr>
          <w:rFonts w:ascii="Century Gothic" w:hAnsi="Century Gothic"/>
          <w:sz w:val="24"/>
          <w:szCs w:val="24"/>
        </w:rPr>
        <w:br/>
      </w:r>
    </w:p>
    <w:p w14:paraId="64C533DB" w14:textId="3F9D22B8" w:rsidR="000C1F8E" w:rsidRDefault="000C1F8E" w:rsidP="00526278">
      <w:pPr>
        <w:tabs>
          <w:tab w:val="center" w:pos="4680"/>
        </w:tabs>
        <w:spacing w:line="360" w:lineRule="auto"/>
        <w:rPr>
          <w:rFonts w:ascii="KG Miss Kindergarten" w:hAnsi="KG Miss Kindergarten"/>
          <w:sz w:val="24"/>
          <w:szCs w:val="24"/>
        </w:rPr>
      </w:pPr>
    </w:p>
    <w:p w14:paraId="09654D1F" w14:textId="0E4C49F3" w:rsidR="000C1F8E" w:rsidRDefault="000C1F8E" w:rsidP="00526278">
      <w:pPr>
        <w:tabs>
          <w:tab w:val="center" w:pos="4680"/>
        </w:tabs>
        <w:spacing w:line="360" w:lineRule="auto"/>
        <w:rPr>
          <w:rFonts w:ascii="KG Miss Kindergarten" w:hAnsi="KG Miss Kindergarten"/>
          <w:sz w:val="24"/>
          <w:szCs w:val="24"/>
        </w:rPr>
      </w:pPr>
    </w:p>
    <w:p w14:paraId="1FBD9EC9" w14:textId="48813EA4" w:rsidR="000C1F8E" w:rsidRDefault="000C1F8E" w:rsidP="00526278">
      <w:pPr>
        <w:tabs>
          <w:tab w:val="center" w:pos="4680"/>
        </w:tabs>
        <w:spacing w:line="360" w:lineRule="auto"/>
        <w:rPr>
          <w:rFonts w:ascii="KG Miss Kindergarten" w:hAnsi="KG Miss Kindergarten"/>
          <w:sz w:val="24"/>
          <w:szCs w:val="24"/>
        </w:rPr>
      </w:pPr>
    </w:p>
    <w:p w14:paraId="2231022E" w14:textId="18349C90" w:rsidR="000C1F8E" w:rsidRDefault="000C1F8E" w:rsidP="00526278">
      <w:pPr>
        <w:tabs>
          <w:tab w:val="center" w:pos="4680"/>
        </w:tabs>
        <w:spacing w:line="360" w:lineRule="auto"/>
        <w:rPr>
          <w:rFonts w:ascii="Century Gothic" w:hAnsi="Century Gothic"/>
          <w:b/>
          <w:sz w:val="32"/>
          <w:szCs w:val="32"/>
        </w:rPr>
      </w:pPr>
    </w:p>
    <w:p w14:paraId="61FB4779" w14:textId="77777777" w:rsidR="000C1F8E" w:rsidRDefault="000C1F8E" w:rsidP="00526278">
      <w:pPr>
        <w:tabs>
          <w:tab w:val="center" w:pos="4680"/>
        </w:tabs>
        <w:spacing w:line="360" w:lineRule="auto"/>
        <w:rPr>
          <w:rFonts w:ascii="Century Gothic" w:hAnsi="Century Gothic"/>
          <w:b/>
          <w:sz w:val="32"/>
          <w:szCs w:val="32"/>
        </w:rPr>
      </w:pPr>
    </w:p>
    <w:p w14:paraId="7D94818A" w14:textId="77777777" w:rsidR="000C1F8E" w:rsidRDefault="000C1F8E" w:rsidP="00526278">
      <w:pPr>
        <w:tabs>
          <w:tab w:val="center" w:pos="4680"/>
        </w:tabs>
        <w:spacing w:line="360" w:lineRule="auto"/>
        <w:rPr>
          <w:rFonts w:ascii="Century Gothic" w:hAnsi="Century Gothic"/>
          <w:b/>
          <w:sz w:val="32"/>
          <w:szCs w:val="32"/>
        </w:rPr>
      </w:pPr>
    </w:p>
    <w:p w14:paraId="5C10A66A" w14:textId="69A4BA85" w:rsidR="000C1F8E" w:rsidRDefault="000C1F8E" w:rsidP="00526278">
      <w:pPr>
        <w:tabs>
          <w:tab w:val="center" w:pos="4680"/>
        </w:tabs>
        <w:spacing w:line="360" w:lineRule="auto"/>
        <w:rPr>
          <w:rFonts w:ascii="Century Gothic" w:hAnsi="Century Gothic"/>
          <w:b/>
          <w:sz w:val="32"/>
          <w:szCs w:val="32"/>
        </w:rPr>
      </w:pPr>
      <w:r w:rsidRPr="000C1F8E">
        <w:rPr>
          <w:rFonts w:ascii="Century Gothic" w:hAnsi="Century Gothic"/>
          <w:b/>
          <w:sz w:val="32"/>
          <w:szCs w:val="32"/>
        </w:rPr>
        <w:t>V.  Graphing Linear Equations in Slope-Intercept Form</w:t>
      </w:r>
    </w:p>
    <w:p w14:paraId="6F945D3A" w14:textId="0BBAA69F" w:rsidR="000C1F8E" w:rsidRDefault="000C1F8E" w:rsidP="00526278">
      <w:pPr>
        <w:tabs>
          <w:tab w:val="center" w:pos="4680"/>
        </w:tabs>
        <w:spacing w:line="36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Graph each line on the graph provided.</w:t>
      </w:r>
    </w:p>
    <w:p w14:paraId="5A117DD9" w14:textId="6C15E39E" w:rsidR="000C1F8E" w:rsidRDefault="000C1F8E" w:rsidP="00526278">
      <w:pPr>
        <w:tabs>
          <w:tab w:val="center" w:pos="4680"/>
        </w:tabs>
        <w:spacing w:line="36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23.)  </w:t>
      </w:r>
      <w:r w:rsidRPr="000C1F8E">
        <w:rPr>
          <w:rFonts w:ascii="Century Gothic" w:hAnsi="Century Gothic"/>
          <w:position w:val="-10"/>
          <w:sz w:val="24"/>
          <w:szCs w:val="24"/>
        </w:rPr>
        <w:object w:dxaOrig="1160" w:dyaOrig="320" w14:anchorId="5E1E8B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8pt;height:16pt" o:ole="">
            <v:imagedata r:id="rId33" o:title=""/>
          </v:shape>
          <o:OLEObject Type="Embed" ProgID="Equation.DSMT4" ShapeID="_x0000_i1025" DrawAspect="Content" ObjectID="_1629264583" r:id="rId34"/>
        </w:objec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     24.)  </w:t>
      </w:r>
      <w:r w:rsidRPr="000C1F8E">
        <w:rPr>
          <w:rFonts w:ascii="Century Gothic" w:hAnsi="Century Gothic"/>
          <w:position w:val="-10"/>
          <w:sz w:val="24"/>
          <w:szCs w:val="24"/>
        </w:rPr>
        <w:object w:dxaOrig="999" w:dyaOrig="320" w14:anchorId="4EFECAB3">
          <v:shape id="_x0000_i1026" type="#_x0000_t75" style="width:50pt;height:16pt" o:ole="">
            <v:imagedata r:id="rId35" o:title=""/>
          </v:shape>
          <o:OLEObject Type="Embed" ProgID="Equation.DSMT4" ShapeID="_x0000_i1026" DrawAspect="Content" ObjectID="_1629264584" r:id="rId36"/>
        </w:object>
      </w:r>
    </w:p>
    <w:p w14:paraId="3687C57A" w14:textId="6F07F795" w:rsidR="000C1F8E" w:rsidRPr="000C1F8E" w:rsidRDefault="00E53925" w:rsidP="00526278">
      <w:pPr>
        <w:tabs>
          <w:tab w:val="center" w:pos="4680"/>
        </w:tabs>
        <w:spacing w:line="36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4048" behindDoc="0" locked="0" layoutInCell="1" allowOverlap="1" wp14:anchorId="1FB20F1C" wp14:editId="1E1B8010">
                <wp:simplePos x="0" y="0"/>
                <wp:positionH relativeFrom="column">
                  <wp:posOffset>5180390</wp:posOffset>
                </wp:positionH>
                <wp:positionV relativeFrom="paragraph">
                  <wp:posOffset>127800</wp:posOffset>
                </wp:positionV>
                <wp:extent cx="18720" cy="34200"/>
                <wp:effectExtent l="19050" t="57150" r="57785" b="61595"/>
                <wp:wrapNone/>
                <wp:docPr id="68" name="Ink 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1872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F0874" id="Ink 68" o:spid="_x0000_s1026" type="#_x0000_t75" style="position:absolute;margin-left:406.5pt;margin-top:8.65pt;width:4.3pt;height:5.55pt;z-index:2517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">
                <v:imagedata r:id="rId38" o:title=""/>
              </v:shape>
            </w:pict>
          </mc:Fallback>
        </mc:AlternateContent>
      </w:r>
      <w:r>
        <w:rPr>
          <w:rFonts w:ascii="Century Gothic" w:hAnsi="Century Gothic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8928" behindDoc="0" locked="0" layoutInCell="1" allowOverlap="1" wp14:anchorId="33443699" wp14:editId="3DD41EBF">
                <wp:simplePos x="0" y="0"/>
                <wp:positionH relativeFrom="column">
                  <wp:posOffset>921950</wp:posOffset>
                </wp:positionH>
                <wp:positionV relativeFrom="paragraph">
                  <wp:posOffset>5040</wp:posOffset>
                </wp:positionV>
                <wp:extent cx="12960" cy="19080"/>
                <wp:effectExtent l="38100" t="38100" r="63500" b="76200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129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F2871D" id="Ink 63" o:spid="_x0000_s1026" type="#_x0000_t75" style="position:absolute;margin-left:71.2pt;margin-top:-1pt;width:3.85pt;height:4.3pt;z-index:2517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">
                <v:imagedata r:id="rId40" o:title=""/>
              </v:shape>
            </w:pict>
          </mc:Fallback>
        </mc:AlternateContent>
      </w:r>
      <w:r>
        <w:rPr>
          <w:rFonts w:ascii="Century Gothic" w:hAnsi="Century Gothic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07904" behindDoc="0" locked="0" layoutInCell="1" allowOverlap="1" wp14:anchorId="2143A223" wp14:editId="3875EC60">
                <wp:simplePos x="0" y="0"/>
                <wp:positionH relativeFrom="column">
                  <wp:posOffset>1060190</wp:posOffset>
                </wp:positionH>
                <wp:positionV relativeFrom="paragraph">
                  <wp:posOffset>236880</wp:posOffset>
                </wp:positionV>
                <wp:extent cx="23400" cy="30600"/>
                <wp:effectExtent l="57150" t="57150" r="53340" b="64770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2340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62300" id="Ink 62" o:spid="_x0000_s1026" type="#_x0000_t75" style="position:absolute;margin-left:82.1pt;margin-top:17.25pt;width:4.7pt;height:5.2pt;z-index:2517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">
                <v:imagedata r:id="rId42" o:title=""/>
              </v:shape>
            </w:pict>
          </mc:Fallback>
        </mc:AlternateContent>
      </w:r>
      <w:r w:rsidR="000C1F8E" w:rsidRPr="00526278"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60800" behindDoc="0" locked="0" layoutInCell="1" allowOverlap="1" wp14:anchorId="7F0CC7B9" wp14:editId="7E6946C9">
            <wp:simplePos x="0" y="0"/>
            <wp:positionH relativeFrom="column">
              <wp:posOffset>3587750</wp:posOffset>
            </wp:positionH>
            <wp:positionV relativeFrom="paragraph">
              <wp:posOffset>5080</wp:posOffset>
            </wp:positionV>
            <wp:extent cx="2078990" cy="1873250"/>
            <wp:effectExtent l="0" t="0" r="0" b="0"/>
            <wp:wrapNone/>
            <wp:docPr id="12" name="Picture 4" descr="http://o.quizlet.com/cB2NMQSqvQEu.wA98HUn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o.quizlet.com/cB2NMQSqvQEu.wA98HUnUA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990" cy="1873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C1F8E" w:rsidRPr="00526278"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59776" behindDoc="0" locked="0" layoutInCell="1" allowOverlap="1" wp14:anchorId="18FDE5A9" wp14:editId="07BCDBF0">
            <wp:simplePos x="0" y="0"/>
            <wp:positionH relativeFrom="column">
              <wp:posOffset>171450</wp:posOffset>
            </wp:positionH>
            <wp:positionV relativeFrom="paragraph">
              <wp:posOffset>5080</wp:posOffset>
            </wp:positionV>
            <wp:extent cx="2079356" cy="1873250"/>
            <wp:effectExtent l="0" t="0" r="0" b="0"/>
            <wp:wrapNone/>
            <wp:docPr id="11" name="Picture 4" descr="http://o.quizlet.com/cB2NMQSqvQEu.wA98HUn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o.quizlet.com/cB2NMQSqvQEu.wA98HUnUA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840" cy="1875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296E4ECD" w14:textId="5CA834B3" w:rsidR="000C1F8E" w:rsidRDefault="00E53925" w:rsidP="00526278">
      <w:pPr>
        <w:tabs>
          <w:tab w:val="center" w:pos="4680"/>
        </w:tabs>
        <w:spacing w:line="360" w:lineRule="auto"/>
        <w:rPr>
          <w:rFonts w:ascii="Century Gothic" w:hAnsi="Century Gothic"/>
          <w:b/>
          <w:sz w:val="32"/>
          <w:szCs w:val="32"/>
        </w:rPr>
      </w:pPr>
      <w:r>
        <w:rPr>
          <w:rFonts w:ascii="Century Gothic" w:hAnsi="Century Gothic"/>
          <w:b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1713024" behindDoc="0" locked="0" layoutInCell="1" allowOverlap="1" wp14:anchorId="3BFA9763" wp14:editId="781B454A">
                <wp:simplePos x="0" y="0"/>
                <wp:positionH relativeFrom="column">
                  <wp:posOffset>5023790</wp:posOffset>
                </wp:positionH>
                <wp:positionV relativeFrom="paragraph">
                  <wp:posOffset>101010</wp:posOffset>
                </wp:positionV>
                <wp:extent cx="36360" cy="29520"/>
                <wp:effectExtent l="38100" t="57150" r="59055" b="66040"/>
                <wp:wrapNone/>
                <wp:docPr id="67" name="Ink 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363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D803E" id="Ink 67" o:spid="_x0000_s1026" type="#_x0000_t75" style="position:absolute;margin-left:394.15pt;margin-top:6.55pt;width:5.65pt;height:5.15pt;z-index:2517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">
                <v:imagedata r:id="rId44" o:title=""/>
              </v:shape>
            </w:pict>
          </mc:Fallback>
        </mc:AlternateContent>
      </w:r>
      <w:r>
        <w:rPr>
          <w:rFonts w:ascii="Century Gothic" w:hAnsi="Century Gothic"/>
          <w:b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1712000" behindDoc="0" locked="0" layoutInCell="1" allowOverlap="1" wp14:anchorId="63C574F2" wp14:editId="774A907F">
                <wp:simplePos x="0" y="0"/>
                <wp:positionH relativeFrom="column">
                  <wp:posOffset>4902830</wp:posOffset>
                </wp:positionH>
                <wp:positionV relativeFrom="paragraph">
                  <wp:posOffset>454890</wp:posOffset>
                </wp:positionV>
                <wp:extent cx="14760" cy="33120"/>
                <wp:effectExtent l="38100" t="57150" r="61595" b="62230"/>
                <wp:wrapNone/>
                <wp:docPr id="66" name="Ink 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47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0CCEC" id="Ink 66" o:spid="_x0000_s1026" type="#_x0000_t75" style="position:absolute;margin-left:384.65pt;margin-top:34.4pt;width:3.95pt;height:5.4pt;z-index:2517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">
                <v:imagedata r:id="rId46" o:title=""/>
              </v:shape>
            </w:pict>
          </mc:Fallback>
        </mc:AlternateContent>
      </w:r>
      <w:r>
        <w:rPr>
          <w:rFonts w:ascii="Century Gothic" w:hAnsi="Century Gothic"/>
          <w:b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1702784" behindDoc="0" locked="0" layoutInCell="1" allowOverlap="1" wp14:anchorId="59B6F316" wp14:editId="7F4C3D4E">
                <wp:simplePos x="0" y="0"/>
                <wp:positionH relativeFrom="column">
                  <wp:posOffset>1347110</wp:posOffset>
                </wp:positionH>
                <wp:positionV relativeFrom="paragraph">
                  <wp:posOffset>344730</wp:posOffset>
                </wp:positionV>
                <wp:extent cx="16560" cy="8280"/>
                <wp:effectExtent l="38100" t="38100" r="59690" b="67945"/>
                <wp:wrapNone/>
                <wp:docPr id="56" name="Ink 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65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CDE40B" id="Ink 56" o:spid="_x0000_s1026" type="#_x0000_t75" style="position:absolute;margin-left:104.65pt;margin-top:25.75pt;width:4.1pt;height:3.45pt;z-index:2517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">
                <v:imagedata r:id="rId48" o:title=""/>
              </v:shape>
            </w:pict>
          </mc:Fallback>
        </mc:AlternateContent>
      </w:r>
      <w:r>
        <w:rPr>
          <w:rFonts w:ascii="Century Gothic" w:hAnsi="Century Gothic"/>
          <w:b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1701760" behindDoc="0" locked="0" layoutInCell="1" allowOverlap="1" wp14:anchorId="5AC36132" wp14:editId="4C142D81">
                <wp:simplePos x="0" y="0"/>
                <wp:positionH relativeFrom="column">
                  <wp:posOffset>1198790</wp:posOffset>
                </wp:positionH>
                <wp:positionV relativeFrom="paragraph">
                  <wp:posOffset>66810</wp:posOffset>
                </wp:positionV>
                <wp:extent cx="33840" cy="50400"/>
                <wp:effectExtent l="38100" t="38100" r="61595" b="64135"/>
                <wp:wrapNone/>
                <wp:docPr id="52" name="Ink 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3384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78C6E0" id="Ink 52" o:spid="_x0000_s1026" type="#_x0000_t75" style="position:absolute;margin-left:93pt;margin-top:3.85pt;width:5.45pt;height:6.75pt;z-index:2517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">
                <v:imagedata r:id="rId50" o:title=""/>
              </v:shape>
            </w:pict>
          </mc:Fallback>
        </mc:AlternateContent>
      </w:r>
    </w:p>
    <w:p w14:paraId="49449836" w14:textId="13273B23" w:rsidR="000C1F8E" w:rsidRDefault="00E53925" w:rsidP="000C1F8E">
      <w:pPr>
        <w:rPr>
          <w:rFonts w:ascii="Century Gothic" w:hAnsi="Century Gothic"/>
          <w:sz w:val="32"/>
          <w:szCs w:val="32"/>
        </w:rPr>
      </w:pPr>
      <w:r>
        <w:rPr>
          <w:rFonts w:ascii="Century Gothic" w:hAnsi="Century Gothic"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1710976" behindDoc="0" locked="0" layoutInCell="1" allowOverlap="1" wp14:anchorId="63147C63" wp14:editId="73C3C1A6">
                <wp:simplePos x="0" y="0"/>
                <wp:positionH relativeFrom="column">
                  <wp:posOffset>4729310</wp:posOffset>
                </wp:positionH>
                <wp:positionV relativeFrom="paragraph">
                  <wp:posOffset>350150</wp:posOffset>
                </wp:positionV>
                <wp:extent cx="51840" cy="29880"/>
                <wp:effectExtent l="38100" t="57150" r="62865" b="65405"/>
                <wp:wrapNone/>
                <wp:docPr id="65" name="Ink 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518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A85D0" id="Ink 65" o:spid="_x0000_s1026" type="#_x0000_t75" style="position:absolute;margin-left:371pt;margin-top:26.15pt;width:6.95pt;height:5.15pt;z-index:2517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">
                <v:imagedata r:id="rId52" o:title=""/>
              </v:shape>
            </w:pict>
          </mc:Fallback>
        </mc:AlternateContent>
      </w:r>
      <w:r>
        <w:rPr>
          <w:rFonts w:ascii="Century Gothic" w:hAnsi="Century Gothic"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1704832" behindDoc="0" locked="0" layoutInCell="1" allowOverlap="1" wp14:anchorId="71268B05" wp14:editId="3A0B3DBE">
                <wp:simplePos x="0" y="0"/>
                <wp:positionH relativeFrom="column">
                  <wp:posOffset>1626470</wp:posOffset>
                </wp:positionH>
                <wp:positionV relativeFrom="paragraph">
                  <wp:posOffset>341150</wp:posOffset>
                </wp:positionV>
                <wp:extent cx="11880" cy="14040"/>
                <wp:effectExtent l="38100" t="38100" r="64770" b="62230"/>
                <wp:wrapNone/>
                <wp:docPr id="58" name="Ink 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18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59F5C" id="Ink 58" o:spid="_x0000_s1026" type="#_x0000_t75" style="position:absolute;margin-left:126.65pt;margin-top:25.45pt;width:3.8pt;height:3.9pt;z-index:2517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">
                <v:imagedata r:id="rId54" o:title=""/>
              </v:shape>
            </w:pict>
          </mc:Fallback>
        </mc:AlternateContent>
      </w:r>
      <w:r>
        <w:rPr>
          <w:rFonts w:ascii="Century Gothic" w:hAnsi="Century Gothic"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1703808" behindDoc="0" locked="0" layoutInCell="1" allowOverlap="1" wp14:anchorId="38052C61" wp14:editId="299A2EE2">
                <wp:simplePos x="0" y="0"/>
                <wp:positionH relativeFrom="column">
                  <wp:posOffset>1485710</wp:posOffset>
                </wp:positionH>
                <wp:positionV relativeFrom="paragraph">
                  <wp:posOffset>87350</wp:posOffset>
                </wp:positionV>
                <wp:extent cx="11160" cy="32040"/>
                <wp:effectExtent l="57150" t="57150" r="65405" b="63500"/>
                <wp:wrapNone/>
                <wp:docPr id="57" name="Ink 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111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088F5" id="Ink 57" o:spid="_x0000_s1026" type="#_x0000_t75" style="position:absolute;margin-left:115.6pt;margin-top:5.5pt;width:3.75pt;height:5.35pt;z-index:2517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">
                <v:imagedata r:id="rId56" o:title=""/>
              </v:shape>
            </w:pict>
          </mc:Fallback>
        </mc:AlternateContent>
      </w:r>
    </w:p>
    <w:p w14:paraId="2392BCA6" w14:textId="28A007D0" w:rsidR="000C1F8E" w:rsidRDefault="00E53925" w:rsidP="000C1F8E">
      <w:pPr>
        <w:tabs>
          <w:tab w:val="left" w:pos="9310"/>
        </w:tabs>
        <w:rPr>
          <w:rFonts w:ascii="Century Gothic" w:hAnsi="Century Gothic"/>
          <w:sz w:val="32"/>
          <w:szCs w:val="32"/>
        </w:rPr>
      </w:pPr>
      <w:r>
        <w:rPr>
          <w:rFonts w:ascii="Century Gothic" w:hAnsi="Century Gothic"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1709952" behindDoc="0" locked="0" layoutInCell="1" allowOverlap="1" wp14:anchorId="1E58852A" wp14:editId="0EDD7271">
                <wp:simplePos x="0" y="0"/>
                <wp:positionH relativeFrom="column">
                  <wp:posOffset>4602590</wp:posOffset>
                </wp:positionH>
                <wp:positionV relativeFrom="paragraph">
                  <wp:posOffset>281645</wp:posOffset>
                </wp:positionV>
                <wp:extent cx="51840" cy="46080"/>
                <wp:effectExtent l="38100" t="57150" r="62865" b="68580"/>
                <wp:wrapNone/>
                <wp:docPr id="64" name="Ink 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5184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A80545" id="Ink 64" o:spid="_x0000_s1026" type="#_x0000_t75" style="position:absolute;margin-left:361pt;margin-top:20.8pt;width:6.95pt;height:6.5pt;z-index:2517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">
                <v:imagedata r:id="rId58" o:title=""/>
              </v:shape>
            </w:pict>
          </mc:Fallback>
        </mc:AlternateContent>
      </w:r>
      <w:r>
        <w:rPr>
          <w:rFonts w:ascii="Century Gothic" w:hAnsi="Century Gothic"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1706880" behindDoc="0" locked="0" layoutInCell="1" allowOverlap="1" wp14:anchorId="1D8DBCB8" wp14:editId="4840460F">
                <wp:simplePos x="0" y="0"/>
                <wp:positionH relativeFrom="column">
                  <wp:posOffset>1900070</wp:posOffset>
                </wp:positionH>
                <wp:positionV relativeFrom="paragraph">
                  <wp:posOffset>417725</wp:posOffset>
                </wp:positionV>
                <wp:extent cx="19440" cy="21600"/>
                <wp:effectExtent l="38100" t="38100" r="76200" b="73660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94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F58AE" id="Ink 61" o:spid="_x0000_s1026" type="#_x0000_t75" style="position:absolute;margin-left:148.2pt;margin-top:31.5pt;width:4.4pt;height:4.5pt;z-index:2517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">
                <v:imagedata r:id="rId60" o:title=""/>
              </v:shape>
            </w:pict>
          </mc:Fallback>
        </mc:AlternateContent>
      </w:r>
      <w:r>
        <w:rPr>
          <w:rFonts w:ascii="Century Gothic" w:hAnsi="Century Gothic"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1705856" behindDoc="0" locked="0" layoutInCell="1" allowOverlap="1" wp14:anchorId="5FBB5835" wp14:editId="7266AEC6">
                <wp:simplePos x="0" y="0"/>
                <wp:positionH relativeFrom="column">
                  <wp:posOffset>1762550</wp:posOffset>
                </wp:positionH>
                <wp:positionV relativeFrom="paragraph">
                  <wp:posOffset>182645</wp:posOffset>
                </wp:positionV>
                <wp:extent cx="15480" cy="12240"/>
                <wp:effectExtent l="38100" t="38100" r="60960" b="64135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154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9E4653" id="Ink 60" o:spid="_x0000_s1026" type="#_x0000_t75" style="position:absolute;margin-left:137.4pt;margin-top:13pt;width:4.05pt;height:3.75pt;z-index:2517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">
                <v:imagedata r:id="rId62" o:title=""/>
              </v:shape>
            </w:pict>
          </mc:Fallback>
        </mc:AlternateContent>
      </w:r>
      <w:r w:rsidR="000C1F8E">
        <w:rPr>
          <w:rFonts w:ascii="Century Gothic" w:hAnsi="Century Gothic"/>
          <w:sz w:val="32"/>
          <w:szCs w:val="32"/>
        </w:rPr>
        <w:tab/>
      </w:r>
    </w:p>
    <w:p w14:paraId="1E86B06C" w14:textId="3A29993A" w:rsidR="000C1F8E" w:rsidRDefault="000C1F8E" w:rsidP="000C1F8E">
      <w:pPr>
        <w:tabs>
          <w:tab w:val="center" w:pos="4680"/>
        </w:tabs>
        <w:spacing w:line="36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lastRenderedPageBreak/>
        <w:t xml:space="preserve">25.)  </w:t>
      </w:r>
      <w:r w:rsidRPr="000C1F8E">
        <w:rPr>
          <w:rFonts w:ascii="Century Gothic" w:hAnsi="Century Gothic"/>
          <w:position w:val="-24"/>
          <w:sz w:val="24"/>
          <w:szCs w:val="24"/>
        </w:rPr>
        <w:object w:dxaOrig="1240" w:dyaOrig="620" w14:anchorId="01720A58">
          <v:shape id="_x0000_i1027" type="#_x0000_t75" style="width:62pt;height:31pt" o:ole="">
            <v:imagedata r:id="rId63" o:title=""/>
          </v:shape>
          <o:OLEObject Type="Embed" ProgID="Equation.DSMT4" ShapeID="_x0000_i1027" DrawAspect="Content" ObjectID="_1629264585" r:id="rId64"/>
        </w:objec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     26.)  </w:t>
      </w:r>
      <w:r w:rsidRPr="000C1F8E">
        <w:rPr>
          <w:rFonts w:ascii="Century Gothic" w:hAnsi="Century Gothic"/>
          <w:position w:val="-24"/>
          <w:sz w:val="24"/>
          <w:szCs w:val="24"/>
        </w:rPr>
        <w:object w:dxaOrig="1100" w:dyaOrig="620" w14:anchorId="0F038DFD">
          <v:shape id="_x0000_i1028" type="#_x0000_t75" style="width:55pt;height:31pt" o:ole="">
            <v:imagedata r:id="rId65" o:title=""/>
          </v:shape>
          <o:OLEObject Type="Embed" ProgID="Equation.DSMT4" ShapeID="_x0000_i1028" DrawAspect="Content" ObjectID="_1629264586" r:id="rId66"/>
        </w:object>
      </w:r>
    </w:p>
    <w:p w14:paraId="302ADA18" w14:textId="33FDB119" w:rsidR="000C1F8E" w:rsidRPr="000C1F8E" w:rsidRDefault="00E53925" w:rsidP="000C1F8E">
      <w:pPr>
        <w:tabs>
          <w:tab w:val="center" w:pos="4680"/>
        </w:tabs>
        <w:spacing w:line="36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7120" behindDoc="0" locked="0" layoutInCell="1" allowOverlap="1" wp14:anchorId="267FDAE9" wp14:editId="09654D22">
                <wp:simplePos x="0" y="0"/>
                <wp:positionH relativeFrom="column">
                  <wp:posOffset>373310</wp:posOffset>
                </wp:positionH>
                <wp:positionV relativeFrom="paragraph">
                  <wp:posOffset>111125</wp:posOffset>
                </wp:positionV>
                <wp:extent cx="21600" cy="46080"/>
                <wp:effectExtent l="38100" t="38100" r="73660" b="68580"/>
                <wp:wrapNone/>
                <wp:docPr id="71" name="Ink 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216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D5048" id="Ink 71" o:spid="_x0000_s1026" type="#_x0000_t75" style="position:absolute;margin-left:28pt;margin-top:7.35pt;width:4.5pt;height:6.5pt;z-index:2517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">
                <v:imagedata r:id="rId68" o:title=""/>
              </v:shape>
            </w:pict>
          </mc:Fallback>
        </mc:AlternateContent>
      </w:r>
      <w:r>
        <w:rPr>
          <w:rFonts w:ascii="Century Gothic" w:hAnsi="Century Gothic"/>
          <w:noProof/>
          <w:sz w:val="24"/>
          <w:szCs w:val="24"/>
        </w:rPr>
        <mc:AlternateContent>
          <mc:Choice Requires="wpi">
            <w:drawing>
              <wp:anchor distT="0" distB="0" distL="114300" distR="114300" simplePos="0" relativeHeight="251716096" behindDoc="0" locked="0" layoutInCell="1" allowOverlap="1" wp14:anchorId="4BB6A2E0" wp14:editId="2EBD16A3">
                <wp:simplePos x="0" y="0"/>
                <wp:positionH relativeFrom="column">
                  <wp:posOffset>790910</wp:posOffset>
                </wp:positionH>
                <wp:positionV relativeFrom="paragraph">
                  <wp:posOffset>389765</wp:posOffset>
                </wp:positionV>
                <wp:extent cx="34920" cy="22680"/>
                <wp:effectExtent l="57150" t="57150" r="60960" b="73025"/>
                <wp:wrapNone/>
                <wp:docPr id="70" name="Ink 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349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6E1529" id="Ink 70" o:spid="_x0000_s1026" type="#_x0000_t75" style="position:absolute;margin-left:60.9pt;margin-top:29.3pt;width:5.6pt;height:4.65pt;z-index:2517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">
                <v:imagedata r:id="rId70" o:title=""/>
              </v:shape>
            </w:pict>
          </mc:Fallback>
        </mc:AlternateContent>
      </w:r>
      <w:r w:rsidR="000C1F8E" w:rsidRPr="00526278"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62848" behindDoc="0" locked="0" layoutInCell="1" allowOverlap="1" wp14:anchorId="76E61A00" wp14:editId="74806529">
            <wp:simplePos x="0" y="0"/>
            <wp:positionH relativeFrom="column">
              <wp:posOffset>3587750</wp:posOffset>
            </wp:positionH>
            <wp:positionV relativeFrom="paragraph">
              <wp:posOffset>5080</wp:posOffset>
            </wp:positionV>
            <wp:extent cx="2078990" cy="1873250"/>
            <wp:effectExtent l="0" t="0" r="0" b="0"/>
            <wp:wrapNone/>
            <wp:docPr id="13" name="Picture 4" descr="http://o.quizlet.com/cB2NMQSqvQEu.wA98HUn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o.quizlet.com/cB2NMQSqvQEu.wA98HUnUA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990" cy="1873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C1F8E" w:rsidRPr="00526278">
        <w:rPr>
          <w:rFonts w:ascii="Century Gothic" w:hAnsi="Century Gothic"/>
          <w:noProof/>
          <w:sz w:val="24"/>
          <w:szCs w:val="24"/>
        </w:rPr>
        <w:drawing>
          <wp:anchor distT="0" distB="0" distL="114300" distR="114300" simplePos="0" relativeHeight="251661824" behindDoc="0" locked="0" layoutInCell="1" allowOverlap="1" wp14:anchorId="7CB5DD23" wp14:editId="67F182AC">
            <wp:simplePos x="0" y="0"/>
            <wp:positionH relativeFrom="column">
              <wp:posOffset>171450</wp:posOffset>
            </wp:positionH>
            <wp:positionV relativeFrom="paragraph">
              <wp:posOffset>5080</wp:posOffset>
            </wp:positionV>
            <wp:extent cx="2079356" cy="1873250"/>
            <wp:effectExtent l="0" t="0" r="0" b="0"/>
            <wp:wrapNone/>
            <wp:docPr id="14" name="Picture 4" descr="http://o.quizlet.com/cB2NMQSqvQEu.wA98HUnU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o.quizlet.com/cB2NMQSqvQEu.wA98HUnUA.png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1840" cy="1875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6FD850C" w14:textId="2FD1E597" w:rsidR="000C1F8E" w:rsidRPr="000C1F8E" w:rsidRDefault="00E53925" w:rsidP="000C1F8E">
      <w:pPr>
        <w:tabs>
          <w:tab w:val="center" w:pos="4680"/>
        </w:tabs>
        <w:spacing w:line="360" w:lineRule="auto"/>
        <w:rPr>
          <w:rFonts w:ascii="Century Gothic" w:hAnsi="Century Gothic"/>
          <w:b/>
          <w:sz w:val="32"/>
          <w:szCs w:val="32"/>
        </w:rPr>
      </w:pPr>
      <w:r>
        <w:rPr>
          <w:rFonts w:ascii="Century Gothic" w:hAnsi="Century Gothic"/>
          <w:b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1718144" behindDoc="0" locked="0" layoutInCell="1" allowOverlap="1" wp14:anchorId="22619212" wp14:editId="228660D3">
                <wp:simplePos x="0" y="0"/>
                <wp:positionH relativeFrom="column">
                  <wp:posOffset>1606310</wp:posOffset>
                </wp:positionH>
                <wp:positionV relativeFrom="paragraph">
                  <wp:posOffset>447215</wp:posOffset>
                </wp:positionV>
                <wp:extent cx="31680" cy="51480"/>
                <wp:effectExtent l="57150" t="38100" r="64135" b="62865"/>
                <wp:wrapNone/>
                <wp:docPr id="72" name="Ink 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3168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BA737" id="Ink 72" o:spid="_x0000_s1026" type="#_x0000_t75" style="position:absolute;margin-left:125.1pt;margin-top:33.8pt;width:5.35pt;height:6.85pt;z-index:2517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">
                <v:imagedata r:id="rId72" o:title=""/>
              </v:shape>
            </w:pict>
          </mc:Fallback>
        </mc:AlternateContent>
      </w:r>
      <w:r>
        <w:rPr>
          <w:rFonts w:ascii="Century Gothic" w:hAnsi="Century Gothic"/>
          <w:b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1715072" behindDoc="0" locked="0" layoutInCell="1" allowOverlap="1" wp14:anchorId="4FE3F3D0" wp14:editId="65F6029B">
                <wp:simplePos x="0" y="0"/>
                <wp:positionH relativeFrom="column">
                  <wp:posOffset>1195550</wp:posOffset>
                </wp:positionH>
                <wp:positionV relativeFrom="paragraph">
                  <wp:posOffset>191255</wp:posOffset>
                </wp:positionV>
                <wp:extent cx="35640" cy="70920"/>
                <wp:effectExtent l="38100" t="57150" r="59690" b="62865"/>
                <wp:wrapNone/>
                <wp:docPr id="69" name="Ink 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356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4D568" id="Ink 69" o:spid="_x0000_s1026" type="#_x0000_t75" style="position:absolute;margin-left:92.75pt;margin-top:13.65pt;width:5.6pt;height:8.45pt;z-index:2517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">
                <v:imagedata r:id="rId74" o:title=""/>
              </v:shape>
            </w:pict>
          </mc:Fallback>
        </mc:AlternateContent>
      </w:r>
    </w:p>
    <w:p w14:paraId="7894D9BC" w14:textId="025543F2" w:rsidR="000C1F8E" w:rsidRDefault="00E53925" w:rsidP="000C1F8E">
      <w:pPr>
        <w:tabs>
          <w:tab w:val="left" w:pos="9310"/>
        </w:tabs>
        <w:rPr>
          <w:rFonts w:ascii="Century Gothic" w:hAnsi="Century Gothic"/>
          <w:sz w:val="32"/>
          <w:szCs w:val="32"/>
        </w:rPr>
      </w:pPr>
      <w:r>
        <w:rPr>
          <w:rFonts w:ascii="Century Gothic" w:hAnsi="Century Gothic"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1721216" behindDoc="0" locked="0" layoutInCell="1" allowOverlap="1" wp14:anchorId="1C1C57FC" wp14:editId="64573600">
                <wp:simplePos x="0" y="0"/>
                <wp:positionH relativeFrom="column">
                  <wp:posOffset>5156630</wp:posOffset>
                </wp:positionH>
                <wp:positionV relativeFrom="paragraph">
                  <wp:posOffset>220435</wp:posOffset>
                </wp:positionV>
                <wp:extent cx="49320" cy="41760"/>
                <wp:effectExtent l="57150" t="57150" r="65405" b="73025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4932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8052FD" id="Ink 75" o:spid="_x0000_s1026" type="#_x0000_t75" style="position:absolute;margin-left:404.65pt;margin-top:15.95pt;width:6.75pt;height:6.15pt;z-index:2517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">
                <v:imagedata r:id="rId76" o:title=""/>
              </v:shape>
            </w:pict>
          </mc:Fallback>
        </mc:AlternateContent>
      </w:r>
      <w:r>
        <w:rPr>
          <w:rFonts w:ascii="Century Gothic" w:hAnsi="Century Gothic"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1720192" behindDoc="0" locked="0" layoutInCell="1" allowOverlap="1" wp14:anchorId="526CC9B5" wp14:editId="5DFE0747">
                <wp:simplePos x="0" y="0"/>
                <wp:positionH relativeFrom="column">
                  <wp:posOffset>4602230</wp:posOffset>
                </wp:positionH>
                <wp:positionV relativeFrom="paragraph">
                  <wp:posOffset>330955</wp:posOffset>
                </wp:positionV>
                <wp:extent cx="42120" cy="59760"/>
                <wp:effectExtent l="57150" t="57150" r="53340" b="7366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4212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0C57BD" id="Ink 74" o:spid="_x0000_s1026" type="#_x0000_t75" style="position:absolute;margin-left:361pt;margin-top:24.65pt;width:6.1pt;height:7.5pt;z-index:2517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">
                <v:imagedata r:id="rId78" o:title=""/>
              </v:shape>
            </w:pict>
          </mc:Fallback>
        </mc:AlternateContent>
      </w:r>
      <w:r>
        <w:rPr>
          <w:rFonts w:ascii="Century Gothic" w:hAnsi="Century Gothic"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1719168" behindDoc="0" locked="0" layoutInCell="1" allowOverlap="1" wp14:anchorId="63FE2D4E" wp14:editId="4274E0D8">
                <wp:simplePos x="0" y="0"/>
                <wp:positionH relativeFrom="column">
                  <wp:posOffset>2020670</wp:posOffset>
                </wp:positionH>
                <wp:positionV relativeFrom="paragraph">
                  <wp:posOffset>231595</wp:posOffset>
                </wp:positionV>
                <wp:extent cx="50400" cy="27000"/>
                <wp:effectExtent l="38100" t="57150" r="64135" b="68580"/>
                <wp:wrapNone/>
                <wp:docPr id="73" name="Ink 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504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991D08" id="Ink 73" o:spid="_x0000_s1026" type="#_x0000_t75" style="position:absolute;margin-left:157.7pt;margin-top:16.85pt;width:6.75pt;height:5pt;z-index:2517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">
                <v:imagedata r:id="rId80" o:title=""/>
              </v:shape>
            </w:pict>
          </mc:Fallback>
        </mc:AlternateContent>
      </w:r>
    </w:p>
    <w:p w14:paraId="567B2933" w14:textId="518409CE" w:rsidR="000A0994" w:rsidRDefault="00E53925" w:rsidP="000C1F8E">
      <w:pPr>
        <w:tabs>
          <w:tab w:val="left" w:pos="9310"/>
        </w:tabs>
        <w:rPr>
          <w:rFonts w:ascii="Century Gothic" w:hAnsi="Century Gothic"/>
          <w:sz w:val="32"/>
          <w:szCs w:val="32"/>
        </w:rPr>
      </w:pPr>
      <w:r>
        <w:rPr>
          <w:rFonts w:ascii="Century Gothic" w:hAnsi="Century Gothic"/>
          <w:noProof/>
          <w:sz w:val="32"/>
          <w:szCs w:val="32"/>
        </w:rPr>
        <mc:AlternateContent>
          <mc:Choice Requires="wpi">
            <w:drawing>
              <wp:anchor distT="0" distB="0" distL="114300" distR="114300" simplePos="0" relativeHeight="251722240" behindDoc="0" locked="0" layoutInCell="1" allowOverlap="1" wp14:anchorId="5178FDD3" wp14:editId="1C29A1B3">
                <wp:simplePos x="0" y="0"/>
                <wp:positionH relativeFrom="column">
                  <wp:posOffset>4069070</wp:posOffset>
                </wp:positionH>
                <wp:positionV relativeFrom="paragraph">
                  <wp:posOffset>38170</wp:posOffset>
                </wp:positionV>
                <wp:extent cx="37800" cy="56520"/>
                <wp:effectExtent l="57150" t="38100" r="57785" b="57785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3780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430AA" id="Ink 76" o:spid="_x0000_s1026" type="#_x0000_t75" style="position:absolute;margin-left:319pt;margin-top:1.6pt;width:5.85pt;height:7.25pt;z-index:2517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">
                <v:imagedata r:id="rId82" o:title=""/>
              </v:shape>
            </w:pict>
          </mc:Fallback>
        </mc:AlternateContent>
      </w:r>
    </w:p>
    <w:p w14:paraId="67024147" w14:textId="5C8F1BC1" w:rsidR="000A0994" w:rsidRDefault="000A0994" w:rsidP="000C1F8E">
      <w:pPr>
        <w:tabs>
          <w:tab w:val="left" w:pos="9310"/>
        </w:tabs>
        <w:rPr>
          <w:rFonts w:ascii="Century Gothic" w:hAnsi="Century Gothic"/>
          <w:sz w:val="32"/>
          <w:szCs w:val="32"/>
        </w:rPr>
      </w:pPr>
    </w:p>
    <w:p w14:paraId="7928A895" w14:textId="795ADD60" w:rsidR="000A0994" w:rsidRDefault="007E311F" w:rsidP="000C1F8E">
      <w:pPr>
        <w:tabs>
          <w:tab w:val="left" w:pos="9310"/>
        </w:tabs>
        <w:rPr>
          <w:rFonts w:ascii="Century Gothic" w:hAnsi="Century Gothic"/>
          <w:sz w:val="32"/>
          <w:szCs w:val="32"/>
        </w:rPr>
      </w:pPr>
      <w:r>
        <w:rPr>
          <w:rFonts w:ascii="Century Gothic" w:hAnsi="Century Gothic"/>
          <w:sz w:val="32"/>
          <w:szCs w:val="32"/>
        </w:rPr>
        <w:t xml:space="preserve">Find the slope of the line given a graph. </w:t>
      </w:r>
    </w:p>
    <w:p w14:paraId="1FD18476" w14:textId="28FA9A92" w:rsidR="000A0994" w:rsidRDefault="007E311F" w:rsidP="000A0994">
      <w:pPr>
        <w:tabs>
          <w:tab w:val="center" w:pos="4680"/>
        </w:tabs>
        <w:spacing w:line="36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27. </w:t>
      </w:r>
      <w:r>
        <w:rPr>
          <w:noProof/>
        </w:rPr>
        <w:drawing>
          <wp:anchor distT="0" distB="0" distL="114300" distR="114300" simplePos="0" relativeHeight="251663872" behindDoc="1" locked="0" layoutInCell="1" allowOverlap="1" wp14:anchorId="0A18EEF7" wp14:editId="6435E7F5">
            <wp:simplePos x="0" y="0"/>
            <wp:positionH relativeFrom="column">
              <wp:posOffset>250190</wp:posOffset>
            </wp:positionH>
            <wp:positionV relativeFrom="paragraph">
              <wp:posOffset>-5715</wp:posOffset>
            </wp:positionV>
            <wp:extent cx="2505075" cy="2371725"/>
            <wp:effectExtent l="0" t="0" r="9525" b="9525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>28.</w:t>
      </w:r>
      <w:r w:rsidRPr="007E311F">
        <w:rPr>
          <w:noProof/>
        </w:rPr>
        <w:t xml:space="preserve"> </w:t>
      </w:r>
      <w:r>
        <w:rPr>
          <w:noProof/>
        </w:rPr>
        <w:drawing>
          <wp:anchor distT="0" distB="0" distL="114300" distR="114300" simplePos="0" relativeHeight="251664896" behindDoc="1" locked="0" layoutInCell="1" allowOverlap="1" wp14:anchorId="4078504B" wp14:editId="2AA6C4E2">
            <wp:simplePos x="0" y="0"/>
            <wp:positionH relativeFrom="column">
              <wp:posOffset>3435985</wp:posOffset>
            </wp:positionH>
            <wp:positionV relativeFrom="paragraph">
              <wp:posOffset>-5715</wp:posOffset>
            </wp:positionV>
            <wp:extent cx="2505075" cy="2371725"/>
            <wp:effectExtent l="0" t="0" r="9525" b="9525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2505075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0994">
        <w:rPr>
          <w:rFonts w:ascii="Century Gothic" w:hAnsi="Century Gothic"/>
          <w:sz w:val="24"/>
          <w:szCs w:val="24"/>
        </w:rPr>
        <w:tab/>
      </w:r>
      <w:r w:rsidR="000A0994">
        <w:rPr>
          <w:rFonts w:ascii="Century Gothic" w:hAnsi="Century Gothic"/>
          <w:sz w:val="24"/>
          <w:szCs w:val="24"/>
        </w:rPr>
        <w:tab/>
      </w:r>
    </w:p>
    <w:p w14:paraId="43D35C6A" w14:textId="1946B47D" w:rsidR="000A0994" w:rsidRPr="000C1F8E" w:rsidRDefault="000A0994" w:rsidP="000A0994">
      <w:pPr>
        <w:tabs>
          <w:tab w:val="center" w:pos="4680"/>
        </w:tabs>
        <w:spacing w:line="360" w:lineRule="auto"/>
        <w:rPr>
          <w:rFonts w:ascii="Century Gothic" w:hAnsi="Century Gothic"/>
          <w:sz w:val="24"/>
          <w:szCs w:val="24"/>
        </w:rPr>
      </w:pPr>
    </w:p>
    <w:p w14:paraId="1E8D152B" w14:textId="77777777" w:rsidR="000A0994" w:rsidRPr="000C1F8E" w:rsidRDefault="000A0994" w:rsidP="000A0994">
      <w:pPr>
        <w:tabs>
          <w:tab w:val="center" w:pos="4680"/>
        </w:tabs>
        <w:spacing w:line="360" w:lineRule="auto"/>
        <w:rPr>
          <w:rFonts w:ascii="Century Gothic" w:hAnsi="Century Gothic"/>
          <w:b/>
          <w:sz w:val="32"/>
          <w:szCs w:val="32"/>
        </w:rPr>
      </w:pPr>
    </w:p>
    <w:p w14:paraId="2571D11D" w14:textId="77777777" w:rsidR="000A0994" w:rsidRPr="000C1F8E" w:rsidRDefault="000A0994" w:rsidP="000A0994">
      <w:pPr>
        <w:tabs>
          <w:tab w:val="left" w:pos="9310"/>
        </w:tabs>
        <w:rPr>
          <w:rFonts w:ascii="Century Gothic" w:hAnsi="Century Gothic"/>
          <w:sz w:val="32"/>
          <w:szCs w:val="32"/>
        </w:rPr>
      </w:pPr>
    </w:p>
    <w:p w14:paraId="2EC603CF" w14:textId="5ADBC92C" w:rsidR="000A0994" w:rsidRDefault="000A0994" w:rsidP="000C1F8E">
      <w:pPr>
        <w:tabs>
          <w:tab w:val="left" w:pos="9310"/>
        </w:tabs>
        <w:rPr>
          <w:rFonts w:ascii="Century Gothic" w:hAnsi="Century Gothic"/>
          <w:sz w:val="32"/>
          <w:szCs w:val="32"/>
        </w:rPr>
      </w:pPr>
    </w:p>
    <w:p w14:paraId="3CC18A3B" w14:textId="042D1770" w:rsidR="007E311F" w:rsidRDefault="007E311F" w:rsidP="000C1F8E">
      <w:pPr>
        <w:tabs>
          <w:tab w:val="left" w:pos="9310"/>
        </w:tabs>
        <w:rPr>
          <w:rFonts w:ascii="Century Gothic" w:hAnsi="Century Gothic"/>
          <w:sz w:val="32"/>
          <w:szCs w:val="32"/>
        </w:rPr>
      </w:pPr>
    </w:p>
    <w:p w14:paraId="0868AD54" w14:textId="3C34FED5" w:rsidR="007E311F" w:rsidRPr="00E53925" w:rsidRDefault="00E53925" w:rsidP="000C1F8E">
      <w:pPr>
        <w:tabs>
          <w:tab w:val="left" w:pos="9310"/>
        </w:tabs>
        <w:rPr>
          <w:rFonts w:ascii="Century Gothic" w:hAnsi="Century Gothic"/>
          <w:b/>
          <w:sz w:val="32"/>
          <w:szCs w:val="32"/>
        </w:rPr>
      </w:pPr>
      <w:r>
        <w:rPr>
          <w:rFonts w:ascii="Century Gothic" w:hAnsi="Century Gothic"/>
          <w:sz w:val="32"/>
          <w:szCs w:val="32"/>
        </w:rPr>
        <w:t xml:space="preserve">                </w:t>
      </w:r>
      <m:oMath>
        <m:r>
          <m:rPr>
            <m:sty m:val="bi"/>
          </m:rPr>
          <w:rPr>
            <w:rFonts w:ascii="Cambria Math" w:hAnsi="Cambria Math"/>
            <w:sz w:val="32"/>
            <w:szCs w:val="32"/>
            <w:highlight w:val="yellow"/>
          </w:rPr>
          <m:t>-</m:t>
        </m:r>
        <m:f>
          <m:fPr>
            <m:ctrlPr>
              <w:rPr>
                <w:rFonts w:ascii="Cambria Math" w:hAnsi="Cambria Math"/>
                <w:b/>
                <w:i/>
                <w:sz w:val="32"/>
                <w:szCs w:val="32"/>
                <w:highlight w:val="yellow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highlight w:val="yellow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highlight w:val="yellow"/>
              </w:rPr>
              <m:t>2</m:t>
            </m:r>
          </m:den>
        </m:f>
      </m:oMath>
      <w:r>
        <w:rPr>
          <w:rFonts w:ascii="Century Gothic" w:eastAsiaTheme="minorEastAsia" w:hAnsi="Century Gothic"/>
          <w:b/>
          <w:sz w:val="32"/>
          <w:szCs w:val="32"/>
        </w:rPr>
        <w:t xml:space="preserve">                                                           </w:t>
      </w:r>
      <w:r w:rsidRPr="00E53925">
        <w:rPr>
          <w:rFonts w:ascii="Century Gothic" w:eastAsiaTheme="minorEastAsia" w:hAnsi="Century Gothic"/>
          <w:b/>
          <w:sz w:val="32"/>
          <w:szCs w:val="32"/>
          <w:highlight w:val="yellow"/>
        </w:rPr>
        <w:t>0</w:t>
      </w:r>
      <w:r w:rsidR="007E311F">
        <w:rPr>
          <w:rFonts w:ascii="Century Gothic" w:hAnsi="Century Gothic"/>
          <w:sz w:val="32"/>
          <w:szCs w:val="32"/>
        </w:rPr>
        <w:tab/>
      </w:r>
    </w:p>
    <w:p w14:paraId="361EC139" w14:textId="793CEA19" w:rsidR="007E311F" w:rsidRDefault="007E311F" w:rsidP="007E311F">
      <w:pPr>
        <w:rPr>
          <w:rFonts w:ascii="Century Gothic" w:hAnsi="Century Gothic"/>
          <w:sz w:val="32"/>
          <w:szCs w:val="32"/>
        </w:rPr>
      </w:pPr>
      <w:r>
        <w:rPr>
          <w:rFonts w:ascii="Century Gothic" w:hAnsi="Century Gothic"/>
          <w:sz w:val="32"/>
          <w:szCs w:val="32"/>
        </w:rPr>
        <w:t xml:space="preserve">29. </w:t>
      </w:r>
      <w:r>
        <w:rPr>
          <w:noProof/>
        </w:rPr>
        <w:drawing>
          <wp:anchor distT="0" distB="0" distL="114300" distR="114300" simplePos="0" relativeHeight="251665920" behindDoc="1" locked="0" layoutInCell="1" allowOverlap="1" wp14:anchorId="08458AE4" wp14:editId="5D1B7C92">
            <wp:simplePos x="0" y="0"/>
            <wp:positionH relativeFrom="column">
              <wp:posOffset>339090</wp:posOffset>
            </wp:positionH>
            <wp:positionV relativeFrom="paragraph">
              <wp:posOffset>4445</wp:posOffset>
            </wp:positionV>
            <wp:extent cx="2562225" cy="2486025"/>
            <wp:effectExtent l="0" t="0" r="9525" b="952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5"/>
                    <a:stretch>
                      <a:fillRect/>
                    </a:stretch>
                  </pic:blipFill>
                  <pic:spPr>
                    <a:xfrm>
                      <a:off x="0" y="0"/>
                      <a:ext cx="2562225" cy="24860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sz w:val="32"/>
          <w:szCs w:val="32"/>
        </w:rPr>
        <w:tab/>
      </w:r>
      <w:r>
        <w:rPr>
          <w:rFonts w:ascii="Century Gothic" w:hAnsi="Century Gothic"/>
          <w:sz w:val="32"/>
          <w:szCs w:val="32"/>
        </w:rPr>
        <w:tab/>
      </w:r>
      <w:r>
        <w:rPr>
          <w:rFonts w:ascii="Century Gothic" w:hAnsi="Century Gothic"/>
          <w:sz w:val="32"/>
          <w:szCs w:val="32"/>
        </w:rPr>
        <w:tab/>
      </w:r>
      <w:r>
        <w:rPr>
          <w:rFonts w:ascii="Century Gothic" w:hAnsi="Century Gothic"/>
          <w:sz w:val="32"/>
          <w:szCs w:val="32"/>
        </w:rPr>
        <w:tab/>
      </w:r>
      <w:r>
        <w:rPr>
          <w:rFonts w:ascii="Century Gothic" w:hAnsi="Century Gothic"/>
          <w:sz w:val="32"/>
          <w:szCs w:val="32"/>
        </w:rPr>
        <w:tab/>
      </w:r>
      <w:r>
        <w:rPr>
          <w:rFonts w:ascii="Century Gothic" w:hAnsi="Century Gothic"/>
          <w:sz w:val="32"/>
          <w:szCs w:val="32"/>
        </w:rPr>
        <w:tab/>
      </w:r>
      <w:r>
        <w:rPr>
          <w:rFonts w:ascii="Century Gothic" w:hAnsi="Century Gothic"/>
          <w:sz w:val="32"/>
          <w:szCs w:val="32"/>
        </w:rPr>
        <w:tab/>
        <w:t xml:space="preserve">30. </w:t>
      </w:r>
      <w:r>
        <w:rPr>
          <w:noProof/>
        </w:rPr>
        <w:drawing>
          <wp:anchor distT="0" distB="0" distL="114300" distR="114300" simplePos="0" relativeHeight="251666944" behindDoc="1" locked="0" layoutInCell="1" allowOverlap="1" wp14:anchorId="0D154094" wp14:editId="2832254C">
            <wp:simplePos x="0" y="0"/>
            <wp:positionH relativeFrom="column">
              <wp:posOffset>3539490</wp:posOffset>
            </wp:positionH>
            <wp:positionV relativeFrom="paragraph">
              <wp:posOffset>4445</wp:posOffset>
            </wp:positionV>
            <wp:extent cx="2657475" cy="2371725"/>
            <wp:effectExtent l="0" t="0" r="9525" b="9525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6"/>
                    <a:stretch>
                      <a:fillRect/>
                    </a:stretch>
                  </pic:blipFill>
                  <pic:spPr>
                    <a:xfrm>
                      <a:off x="0" y="0"/>
                      <a:ext cx="2657475" cy="2371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0EDB6A5" w14:textId="2A84B1A2" w:rsidR="00E53925" w:rsidRPr="00E53925" w:rsidRDefault="00E53925" w:rsidP="00E53925">
      <w:pPr>
        <w:rPr>
          <w:rFonts w:ascii="Century Gothic" w:hAnsi="Century Gothic"/>
          <w:sz w:val="32"/>
          <w:szCs w:val="32"/>
        </w:rPr>
      </w:pPr>
    </w:p>
    <w:p w14:paraId="3F9F5796" w14:textId="5EEFF71F" w:rsidR="00E53925" w:rsidRPr="00E53925" w:rsidRDefault="00E53925" w:rsidP="00E53925">
      <w:pPr>
        <w:rPr>
          <w:rFonts w:ascii="Century Gothic" w:hAnsi="Century Gothic"/>
          <w:sz w:val="32"/>
          <w:szCs w:val="32"/>
        </w:rPr>
      </w:pPr>
    </w:p>
    <w:p w14:paraId="36E8541A" w14:textId="09EF3C3F" w:rsidR="00E53925" w:rsidRPr="00E53925" w:rsidRDefault="00E53925" w:rsidP="00E53925">
      <w:pPr>
        <w:rPr>
          <w:rFonts w:ascii="Century Gothic" w:hAnsi="Century Gothic"/>
          <w:sz w:val="32"/>
          <w:szCs w:val="32"/>
        </w:rPr>
      </w:pPr>
    </w:p>
    <w:p w14:paraId="39E6E559" w14:textId="69F96477" w:rsidR="00E53925" w:rsidRDefault="00E53925" w:rsidP="00E53925">
      <w:pPr>
        <w:rPr>
          <w:rFonts w:ascii="Century Gothic" w:hAnsi="Century Gothic"/>
          <w:sz w:val="32"/>
          <w:szCs w:val="32"/>
        </w:rPr>
      </w:pPr>
    </w:p>
    <w:p w14:paraId="1F9020F8" w14:textId="774D879B" w:rsidR="00E53925" w:rsidRDefault="00E53925" w:rsidP="00E53925">
      <w:pPr>
        <w:rPr>
          <w:rFonts w:ascii="Century Gothic" w:hAnsi="Century Gothic"/>
          <w:sz w:val="32"/>
          <w:szCs w:val="32"/>
        </w:rPr>
      </w:pPr>
    </w:p>
    <w:p w14:paraId="74584A61" w14:textId="2FB11171" w:rsidR="00E53925" w:rsidRPr="00E53925" w:rsidRDefault="00E53925" w:rsidP="00E53925">
      <w:pPr>
        <w:rPr>
          <w:rFonts w:ascii="Century Gothic" w:hAnsi="Century Gothic"/>
          <w:sz w:val="32"/>
          <w:szCs w:val="32"/>
        </w:rPr>
      </w:pPr>
      <w:r>
        <w:rPr>
          <w:rFonts w:ascii="Century Gothic" w:hAnsi="Century Gothic"/>
          <w:sz w:val="32"/>
          <w:szCs w:val="32"/>
        </w:rPr>
        <w:t xml:space="preserve">                   </w:t>
      </w:r>
      <m:oMath>
        <m:f>
          <m:fPr>
            <m:ctrlPr>
              <w:rPr>
                <w:rFonts w:ascii="Cambria Math" w:hAnsi="Cambria Math"/>
                <w:b/>
                <w:i/>
                <w:sz w:val="32"/>
                <w:szCs w:val="32"/>
                <w:highlight w:val="yellow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highlight w:val="yellow"/>
              </w:rPr>
              <m:t>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  <w:highlight w:val="yellow"/>
              </w:rPr>
              <m:t>2</m:t>
            </m:r>
          </m:den>
        </m:f>
      </m:oMath>
      <w:r>
        <w:rPr>
          <w:rFonts w:ascii="Century Gothic" w:eastAsiaTheme="minorEastAsia" w:hAnsi="Century Gothic"/>
          <w:b/>
          <w:sz w:val="32"/>
          <w:szCs w:val="32"/>
        </w:rPr>
        <w:t xml:space="preserve">                                                        </w:t>
      </w:r>
      <w:r w:rsidRPr="00E53925">
        <w:rPr>
          <w:rFonts w:ascii="Century Gothic" w:eastAsiaTheme="minorEastAsia" w:hAnsi="Century Gothic"/>
          <w:b/>
          <w:sz w:val="32"/>
          <w:szCs w:val="32"/>
          <w:highlight w:val="yellow"/>
        </w:rPr>
        <w:t>Undefined</w:t>
      </w:r>
    </w:p>
    <w:sectPr w:rsidR="00E53925" w:rsidRPr="00E53925" w:rsidSect="000C1F8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7B84072" w14:textId="77777777" w:rsidR="00822A4F" w:rsidRDefault="00822A4F" w:rsidP="00E53925">
      <w:pPr>
        <w:spacing w:after="0" w:line="240" w:lineRule="auto"/>
      </w:pPr>
      <w:r>
        <w:separator/>
      </w:r>
    </w:p>
  </w:endnote>
  <w:endnote w:type="continuationSeparator" w:id="0">
    <w:p w14:paraId="6C5ACDCB" w14:textId="77777777" w:rsidR="00822A4F" w:rsidRDefault="00822A4F" w:rsidP="00E5392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KG Miss Kindergarten">
    <w:altName w:val="Calibri"/>
    <w:charset w:val="00"/>
    <w:family w:val="auto"/>
    <w:pitch w:val="variable"/>
    <w:sig w:usb0="A000002F" w:usb1="00000000" w:usb2="00000000" w:usb3="00000000" w:csb0="00000083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E0C53C8" w14:textId="77777777" w:rsidR="00822A4F" w:rsidRDefault="00822A4F" w:rsidP="00E53925">
      <w:pPr>
        <w:spacing w:after="0" w:line="240" w:lineRule="auto"/>
      </w:pPr>
      <w:r>
        <w:separator/>
      </w:r>
    </w:p>
  </w:footnote>
  <w:footnote w:type="continuationSeparator" w:id="0">
    <w:p w14:paraId="32A8F07E" w14:textId="77777777" w:rsidR="00822A4F" w:rsidRDefault="00822A4F" w:rsidP="00E5392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229D"/>
    <w:rsid w:val="000A0994"/>
    <w:rsid w:val="000C1F8E"/>
    <w:rsid w:val="000D1F42"/>
    <w:rsid w:val="000E7FDD"/>
    <w:rsid w:val="00174A32"/>
    <w:rsid w:val="002E6D22"/>
    <w:rsid w:val="00322DE0"/>
    <w:rsid w:val="00341983"/>
    <w:rsid w:val="00372F8C"/>
    <w:rsid w:val="00466424"/>
    <w:rsid w:val="00526278"/>
    <w:rsid w:val="005C5CBB"/>
    <w:rsid w:val="00612B95"/>
    <w:rsid w:val="00630F36"/>
    <w:rsid w:val="0068395E"/>
    <w:rsid w:val="007A153A"/>
    <w:rsid w:val="007E311F"/>
    <w:rsid w:val="00822A4F"/>
    <w:rsid w:val="00867F94"/>
    <w:rsid w:val="008D229D"/>
    <w:rsid w:val="00916D1E"/>
    <w:rsid w:val="009B497A"/>
    <w:rsid w:val="00B41442"/>
    <w:rsid w:val="00C379B7"/>
    <w:rsid w:val="00C44342"/>
    <w:rsid w:val="00E27FBA"/>
    <w:rsid w:val="00E53925"/>
    <w:rsid w:val="00EB77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1173A31"/>
  <w15:docId w15:val="{A6307414-08C1-454B-AFB6-F29337BA81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22DE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E7F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E7FD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E539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3925"/>
  </w:style>
  <w:style w:type="paragraph" w:styleId="Footer">
    <w:name w:val="footer"/>
    <w:basedOn w:val="Normal"/>
    <w:link w:val="FooterChar"/>
    <w:uiPriority w:val="99"/>
    <w:unhideWhenUsed/>
    <w:rsid w:val="00E5392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392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customXml" Target="ink/ink9.xml"/><Relationship Id="rId21" Type="http://schemas.openxmlformats.org/officeDocument/2006/relationships/image" Target="media/image7.png"/><Relationship Id="rId42" Type="http://schemas.openxmlformats.org/officeDocument/2006/relationships/image" Target="media/image18.png"/><Relationship Id="rId47" Type="http://schemas.openxmlformats.org/officeDocument/2006/relationships/customXml" Target="ink/ink17.xml"/><Relationship Id="rId63" Type="http://schemas.openxmlformats.org/officeDocument/2006/relationships/image" Target="media/image5.wmf"/><Relationship Id="rId68" Type="http://schemas.openxmlformats.org/officeDocument/2006/relationships/image" Target="media/image31.png"/><Relationship Id="rId84" Type="http://schemas.openxmlformats.org/officeDocument/2006/relationships/image" Target="media/image14.png"/><Relationship Id="rId16" Type="http://schemas.openxmlformats.org/officeDocument/2006/relationships/customXml" Target="ink/ink4.xml"/><Relationship Id="rId11" Type="http://schemas.openxmlformats.org/officeDocument/2006/relationships/image" Target="media/image2.png"/><Relationship Id="rId32" Type="http://schemas.openxmlformats.org/officeDocument/2006/relationships/image" Target="media/image2.gif"/><Relationship Id="rId37" Type="http://schemas.openxmlformats.org/officeDocument/2006/relationships/customXml" Target="ink/ink12.xml"/><Relationship Id="rId53" Type="http://schemas.openxmlformats.org/officeDocument/2006/relationships/customXml" Target="ink/ink20.xml"/><Relationship Id="rId58" Type="http://schemas.openxmlformats.org/officeDocument/2006/relationships/image" Target="media/image26.png"/><Relationship Id="rId74" Type="http://schemas.openxmlformats.org/officeDocument/2006/relationships/image" Target="media/image34.png"/><Relationship Id="rId79" Type="http://schemas.openxmlformats.org/officeDocument/2006/relationships/customXml" Target="ink/ink31.xml"/><Relationship Id="rId5" Type="http://schemas.openxmlformats.org/officeDocument/2006/relationships/settings" Target="settings.xml"/><Relationship Id="rId19" Type="http://schemas.openxmlformats.org/officeDocument/2006/relationships/image" Target="media/image6.png"/><Relationship Id="rId14" Type="http://schemas.openxmlformats.org/officeDocument/2006/relationships/customXml" Target="ink/ink3.xml"/><Relationship Id="rId22" Type="http://schemas.openxmlformats.org/officeDocument/2006/relationships/customXml" Target="ink/ink7.xml"/><Relationship Id="rId27" Type="http://schemas.openxmlformats.org/officeDocument/2006/relationships/image" Target="media/image10.png"/><Relationship Id="rId30" Type="http://schemas.openxmlformats.org/officeDocument/2006/relationships/customXml" Target="ink/ink11.xml"/><Relationship Id="rId35" Type="http://schemas.openxmlformats.org/officeDocument/2006/relationships/image" Target="media/image4.wmf"/><Relationship Id="rId43" Type="http://schemas.openxmlformats.org/officeDocument/2006/relationships/customXml" Target="ink/ink15.xml"/><Relationship Id="rId48" Type="http://schemas.openxmlformats.org/officeDocument/2006/relationships/image" Target="media/image21.png"/><Relationship Id="rId56" Type="http://schemas.openxmlformats.org/officeDocument/2006/relationships/image" Target="media/image25.png"/><Relationship Id="rId64" Type="http://schemas.openxmlformats.org/officeDocument/2006/relationships/oleObject" Target="embeddings/oleObject3.bin"/><Relationship Id="rId69" Type="http://schemas.openxmlformats.org/officeDocument/2006/relationships/customXml" Target="ink/ink26.xml"/><Relationship Id="rId77" Type="http://schemas.openxmlformats.org/officeDocument/2006/relationships/customXml" Target="ink/ink30.xml"/><Relationship Id="rId8" Type="http://schemas.openxmlformats.org/officeDocument/2006/relationships/endnotes" Target="endnotes.xml"/><Relationship Id="rId51" Type="http://schemas.openxmlformats.org/officeDocument/2006/relationships/customXml" Target="ink/ink19.xml"/><Relationship Id="rId72" Type="http://schemas.openxmlformats.org/officeDocument/2006/relationships/image" Target="media/image33.png"/><Relationship Id="rId80" Type="http://schemas.openxmlformats.org/officeDocument/2006/relationships/image" Target="media/image37.png"/><Relationship Id="rId85" Type="http://schemas.openxmlformats.org/officeDocument/2006/relationships/image" Target="media/image15.png"/><Relationship Id="rId3" Type="http://schemas.openxmlformats.org/officeDocument/2006/relationships/customXml" Target="../customXml/item3.xml"/><Relationship Id="rId12" Type="http://schemas.openxmlformats.org/officeDocument/2006/relationships/customXml" Target="ink/ink2.xml"/><Relationship Id="rId17" Type="http://schemas.openxmlformats.org/officeDocument/2006/relationships/image" Target="media/image5.png"/><Relationship Id="rId25" Type="http://schemas.openxmlformats.org/officeDocument/2006/relationships/image" Target="media/image9.png"/><Relationship Id="rId33" Type="http://schemas.openxmlformats.org/officeDocument/2006/relationships/image" Target="media/image3.wmf"/><Relationship Id="rId38" Type="http://schemas.openxmlformats.org/officeDocument/2006/relationships/image" Target="media/image16.png"/><Relationship Id="rId46" Type="http://schemas.openxmlformats.org/officeDocument/2006/relationships/image" Target="media/image20.png"/><Relationship Id="rId59" Type="http://schemas.openxmlformats.org/officeDocument/2006/relationships/customXml" Target="ink/ink23.xml"/><Relationship Id="rId67" Type="http://schemas.openxmlformats.org/officeDocument/2006/relationships/customXml" Target="ink/ink25.xml"/><Relationship Id="rId20" Type="http://schemas.openxmlformats.org/officeDocument/2006/relationships/customXml" Target="ink/ink6.xml"/><Relationship Id="rId41" Type="http://schemas.openxmlformats.org/officeDocument/2006/relationships/customXml" Target="ink/ink14.xml"/><Relationship Id="rId54" Type="http://schemas.openxmlformats.org/officeDocument/2006/relationships/image" Target="media/image24.png"/><Relationship Id="rId62" Type="http://schemas.openxmlformats.org/officeDocument/2006/relationships/image" Target="media/image28.png"/><Relationship Id="rId70" Type="http://schemas.openxmlformats.org/officeDocument/2006/relationships/image" Target="media/image32.png"/><Relationship Id="rId75" Type="http://schemas.openxmlformats.org/officeDocument/2006/relationships/customXml" Target="ink/ink29.xml"/><Relationship Id="rId83" Type="http://schemas.openxmlformats.org/officeDocument/2006/relationships/image" Target="media/image13.png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image" Target="media/image8.png"/><Relationship Id="rId28" Type="http://schemas.openxmlformats.org/officeDocument/2006/relationships/customXml" Target="ink/ink10.xml"/><Relationship Id="rId36" Type="http://schemas.openxmlformats.org/officeDocument/2006/relationships/oleObject" Target="embeddings/oleObject2.bin"/><Relationship Id="rId49" Type="http://schemas.openxmlformats.org/officeDocument/2006/relationships/customXml" Target="ink/ink18.xml"/><Relationship Id="rId57" Type="http://schemas.openxmlformats.org/officeDocument/2006/relationships/customXml" Target="ink/ink22.xml"/><Relationship Id="rId10" Type="http://schemas.openxmlformats.org/officeDocument/2006/relationships/customXml" Target="ink/ink1.xml"/><Relationship Id="rId31" Type="http://schemas.openxmlformats.org/officeDocument/2006/relationships/image" Target="media/image12.png"/><Relationship Id="rId44" Type="http://schemas.openxmlformats.org/officeDocument/2006/relationships/image" Target="media/image19.png"/><Relationship Id="rId52" Type="http://schemas.openxmlformats.org/officeDocument/2006/relationships/image" Target="media/image23.png"/><Relationship Id="rId60" Type="http://schemas.openxmlformats.org/officeDocument/2006/relationships/image" Target="media/image27.png"/><Relationship Id="rId65" Type="http://schemas.openxmlformats.org/officeDocument/2006/relationships/image" Target="media/image6.wmf"/><Relationship Id="rId73" Type="http://schemas.openxmlformats.org/officeDocument/2006/relationships/customXml" Target="ink/ink28.xml"/><Relationship Id="rId78" Type="http://schemas.openxmlformats.org/officeDocument/2006/relationships/image" Target="media/image36.png"/><Relationship Id="rId81" Type="http://schemas.openxmlformats.org/officeDocument/2006/relationships/customXml" Target="ink/ink32.xml"/><Relationship Id="rId86" Type="http://schemas.openxmlformats.org/officeDocument/2006/relationships/image" Target="media/image29.png"/><Relationship Id="rId4" Type="http://schemas.openxmlformats.org/officeDocument/2006/relationships/styles" Target="styles.xml"/><Relationship Id="rId9" Type="http://schemas.openxmlformats.org/officeDocument/2006/relationships/image" Target="media/image1.png"/><Relationship Id="rId13" Type="http://schemas.openxmlformats.org/officeDocument/2006/relationships/image" Target="media/image3.png"/><Relationship Id="rId18" Type="http://schemas.openxmlformats.org/officeDocument/2006/relationships/customXml" Target="ink/ink5.xml"/><Relationship Id="rId39" Type="http://schemas.openxmlformats.org/officeDocument/2006/relationships/customXml" Target="ink/ink13.xml"/><Relationship Id="rId34" Type="http://schemas.openxmlformats.org/officeDocument/2006/relationships/oleObject" Target="embeddings/oleObject1.bin"/><Relationship Id="rId50" Type="http://schemas.openxmlformats.org/officeDocument/2006/relationships/image" Target="media/image22.png"/><Relationship Id="rId55" Type="http://schemas.openxmlformats.org/officeDocument/2006/relationships/customXml" Target="ink/ink21.xml"/><Relationship Id="rId76" Type="http://schemas.openxmlformats.org/officeDocument/2006/relationships/image" Target="media/image35.png"/><Relationship Id="rId7" Type="http://schemas.openxmlformats.org/officeDocument/2006/relationships/footnotes" Target="footnotes.xml"/><Relationship Id="rId71" Type="http://schemas.openxmlformats.org/officeDocument/2006/relationships/customXml" Target="ink/ink27.xml"/><Relationship Id="rId2" Type="http://schemas.openxmlformats.org/officeDocument/2006/relationships/customXml" Target="../customXml/item2.xml"/><Relationship Id="rId29" Type="http://schemas.openxmlformats.org/officeDocument/2006/relationships/image" Target="media/image11.png"/><Relationship Id="rId24" Type="http://schemas.openxmlformats.org/officeDocument/2006/relationships/customXml" Target="ink/ink8.xml"/><Relationship Id="rId40" Type="http://schemas.openxmlformats.org/officeDocument/2006/relationships/image" Target="media/image17.png"/><Relationship Id="rId45" Type="http://schemas.openxmlformats.org/officeDocument/2006/relationships/customXml" Target="ink/ink16.xml"/><Relationship Id="rId66" Type="http://schemas.openxmlformats.org/officeDocument/2006/relationships/oleObject" Target="embeddings/oleObject4.bin"/><Relationship Id="rId87" Type="http://schemas.openxmlformats.org/officeDocument/2006/relationships/fontTable" Target="fontTable.xml"/><Relationship Id="rId61" Type="http://schemas.openxmlformats.org/officeDocument/2006/relationships/customXml" Target="ink/ink24.xml"/><Relationship Id="rId82" Type="http://schemas.openxmlformats.org/officeDocument/2006/relationships/image" Target="media/image38.png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17:04.862"/>
    </inkml:context>
    <inkml:brush xml:id="br0">
      <inkml:brushProperty name="width" value="0.1" units="cm"/>
      <inkml:brushProperty name="height" value="0.1" units="cm"/>
      <inkml:brushProperty name="color" value="#AE198D"/>
      <inkml:brushProperty name="ignorePressure" value="1"/>
      <inkml:brushProperty name="inkEffects" value="galaxy"/>
      <inkml:brushProperty name="anchorX" value="-1937.61548"/>
      <inkml:brushProperty name="anchorY" value="-1857.20532"/>
      <inkml:brushProperty name="scaleFactor" value="0.5"/>
    </inkml:brush>
    <inkml:brush xml:id="br1">
      <inkml:brushProperty name="width" value="0.1" units="cm"/>
      <inkml:brushProperty name="height" value="0.1" units="cm"/>
      <inkml:brushProperty name="color" value="#AE198D"/>
      <inkml:brushProperty name="ignorePressure" value="1"/>
      <inkml:brushProperty name="inkEffects" value="galaxy"/>
      <inkml:brushProperty name="anchorX" value="-2847.10449"/>
      <inkml:brushProperty name="anchorY" value="-3073.62866"/>
      <inkml:brushProperty name="scaleFactor" value="0.5"/>
    </inkml:brush>
    <inkml:brush xml:id="br2">
      <inkml:brushProperty name="width" value="0.1" units="cm"/>
      <inkml:brushProperty name="height" value="0.1" units="cm"/>
      <inkml:brushProperty name="color" value="#AE198D"/>
      <inkml:brushProperty name="ignorePressure" value="1"/>
      <inkml:brushProperty name="inkEffects" value="galaxy"/>
      <inkml:brushProperty name="anchorX" value="-3860.06494"/>
      <inkml:brushProperty name="anchorY" value="-3823.00928"/>
      <inkml:brushProperty name="scaleFactor" value="0.5"/>
    </inkml:brush>
    <inkml:brush xml:id="br3">
      <inkml:brushProperty name="width" value="0.1" units="cm"/>
      <inkml:brushProperty name="height" value="0.1" units="cm"/>
      <inkml:brushProperty name="color" value="#AE198D"/>
      <inkml:brushProperty name="ignorePressure" value="1"/>
      <inkml:brushProperty name="inkEffects" value="galaxy"/>
      <inkml:brushProperty name="anchorX" value="-4833.78906"/>
      <inkml:brushProperty name="anchorY" value="-4561.85791"/>
      <inkml:brushProperty name="scaleFactor" value="0.5"/>
    </inkml:brush>
  </inkml:definitions>
  <inkml:trace contextRef="#ctx0" brushRef="#br0">0 89,'0'0,"0"3,0 4,0 4,0 3,0 2,0 5,0 0,4-2,-1-2,1 0,-1 0,-1-1,0 1,-2 0,1 4,-1 0,3-3,0-1,1-1,2-4,0 1,2 0,0 1,-2-3</inkml:trace>
  <inkml:trace contextRef="#ctx0" brushRef="#br1" timeOffset="2742.621">35 98,'0'0,"0"-3,0-5,4 1,3 0,4 2,3 2,2 1,1 1,4 0,-2-2,-4-4,-5-4,0 1,-3-2,2 2,-3 2</inkml:trace>
  <inkml:trace contextRef="#ctx0" brushRef="#br2" timeOffset="5616.001">88 321,'0'0,"3"0,1-4,4 0,-2-3,4 0,1 1,3 2,1 1,2 1,-3-2,-3-3,-4-4,-3-2,-1-6,-3 2</inkml:trace>
  <inkml:trace contextRef="#ctx0" brushRef="#br3" timeOffset="8639.483">53 389,'0'0,"0"3,0 4,0 4,0 3,0 2,0 1,0 4,4-2,-1-1,4-4,0 0,2-4,-1 1,-1 0,4-1,0 1,-3-3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14:56.790"/>
    </inkml:context>
    <inkml:brush xml:id="br0">
      <inkml:brushProperty name="width" value="0.1" units="cm"/>
      <inkml:brushProperty name="height" value="0.1" units="cm"/>
      <inkml:brushProperty name="color" value="#AE198D"/>
      <inkml:brushProperty name="ignorePressure" value="1"/>
      <inkml:brushProperty name="inkEffects" value="galaxy"/>
      <inkml:brushProperty name="anchorX" value="913.32391"/>
      <inkml:brushProperty name="anchorY" value="859.64343"/>
      <inkml:brushProperty name="scaleFactor" value="0.5"/>
    </inkml:brush>
    <inkml:brush xml:id="br1">
      <inkml:brushProperty name="width" value="0.1" units="cm"/>
      <inkml:brushProperty name="height" value="0.1" units="cm"/>
      <inkml:brushProperty name="color" value="#AE198D"/>
      <inkml:brushProperty name="ignorePressure" value="1"/>
      <inkml:brushProperty name="inkEffects" value="galaxy"/>
      <inkml:brushProperty name="anchorX" value="-98.16908"/>
      <inkml:brushProperty name="anchorY" value="-125.27068"/>
      <inkml:brushProperty name="scaleFactor" value="0.5"/>
    </inkml:brush>
  </inkml:definitions>
  <inkml:trace contextRef="#ctx0" brushRef="#br0">0 195,'0'0,"3"0,1 3,3 0,0 5,2 2,-1 3,-2 2,2-2,-1 1,-2 4,-1 1,-2 0,-1 1,0-1,-2 0,1 0,0-1,0 0,3-4,8-4,3-3,3-3,2-2,0-6,-3-7,-4-4,0 0,0 3,-3-1,-2 0,-2-1,-2-1,-6 3,-3 2,-5 3,-4 3,-1 2,2 2</inkml:trace>
  <inkml:trace contextRef="#ctx0" brushRef="#br1" timeOffset="3150.785">18 207,'0'0,"0"-3,0-5,0-2,0-4,4 2,-1-2,1 0,-1-2,-1-3,0-2,-1 0,-1 0,3 5,4 4,0 8,7 3,-2 6,2 1,-2 4,-3 2,0-1,2-2,-2 1,-2 2,-2 1,-2 1,-1 2,-2 1,0 1,0-1,-1 1,1 0,0 4,-1-1,1-10,-3-5,-4-4,-1-6,2-1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14:48.735"/>
    </inkml:context>
    <inkml:brush xml:id="br0">
      <inkml:brushProperty name="width" value="0.1" units="cm"/>
      <inkml:brushProperty name="height" value="0.1" units="cm"/>
      <inkml:brushProperty name="color" value="#AE198D"/>
      <inkml:brushProperty name="ignorePressure" value="1"/>
      <inkml:brushProperty name="inkEffects" value="galaxy"/>
      <inkml:brushProperty name="anchorX" value="0"/>
      <inkml:brushProperty name="anchorY" value="0"/>
      <inkml:brushProperty name="scaleFactor" value="0.5"/>
    </inkml:brush>
  </inkml:definitions>
  <inkml:trace contextRef="#ctx0" brushRef="#br0">67 67,'0'0,"0"0,0-11,0 0,0-3,-3 2,-5 2,-2 2,-1 7,3 6,1 5,3 4,5-2,5-1,5-3,-1 0,-1 2,-5-1,-7-3,-5-1,-1-9,-3-2,2-4,1-3,3 2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22:33.586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21 47,'1'2,"0"1,1 0,-1-1,0 1,1-1,0 1,-1-1,1 0,0 0,0 0,0 0,1 0,-1 0,0 0,-2-2,0 0,0 0,0-1,0 1,0 0,0 0,0 0,0 0,0 0,-1 0,1 0,0-1,0 1,0 0,0 0,0 0,0 0,0 0,0 0,0-1,0 1,0 0,0 0,0 0,0 0,0 0,0-1,0 1,0 0,0 0,0 0,1 0,-1 0,0 0,0-1,0 1,0 0,0 0,0 0,0 0,0 0,0 0,1 0,-1 0,0 0,0 0,0-1,0 1,0 0,0 0,1 0,-1 0,0 0,0 0,0 0,0 0,0 0,0 0,1 0,-1 0,0 0,0 0,-7-11,-27-21,34 32,0 0,-1 0,1 0,0 0,0 0,-1 0,1 0,0 0,-1 0,1 1,0-1,0 0,-1 0,1 0,0 0,0 0,-1 0,1 0,0 1,0-1,0 0,-1 0,1 0,0 1,0-1,0 0,0 0,-1 0,1 1,0-1,0 0,0 0,0 1,0-1,0 0,0 1,0-1,0 0,0 0,0 1,0-1,0 0,0 0,0 1,0-1,0 0,0 1,0-1,0 0,0 0,-1 19,1-18,0 14,1-4,11-22,-6 4,20-23,-25 29,-1 0,1 0,0 0,-1 0,1-1,-1 1,1 0,-1 0,0 0,1 0,-1-1,0 1,0 0,0 0,0 0,0-1,0 1,0 0,0 0,-1 0,1 0,0-1,-1 1,1 0,-1 0,1 0,-1 0,0-1,1 2,0 0,-1-1,1 1,0 0,0 0,0-1,-1 1,1 0,0 0,0-1,-1 1,1 0,0 0,0 0,-1 0,1-1,0 1,-1 0,1 0,0 0,-1 0,1 0,0 0,0 0,-1 0,1 0,0 0,-1 0,1 0,0 0,-1 0,1 0,0 0,-1 0,1 1,0-1,-8 12,1 16,5 8,2-19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21:31.373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31 53,'0'0,"3"-3,-2-2,-1-1,-1-4,-3 0,-3 1,-5 4,1 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21:25.792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79,'4'0,"1"0,-1 0,0 0,1-1,-1 0,0 0,0 0,1 0,-1 0,2-2,-4 2,-1 0,0 0,0 0,0 0,0-1,0 1,0 0,0-1,0 1,0 0,-1-1,1 1,0-1,-1 1,0-1,1 1,-1-1,0 0,0 1,0-1,0 1,0-1,0 0,0 1,0-1,-1 1,1-1,0 1,-1-1,0 0,1 1,0 0,0 0,-1-1,1 1,0 0,-1 0,1 0,-1 0,0 0,1-1,-1 1,0 0,0 0,1 1,-1-1,0 0,0 0,0 0,0 0,0 1,0-1,0 1,-1-1,1 1,0-1,0 1,0 0,0 0,0 0,0 0,0 0,0 1,0-1,0 0,1 1,-1-1,0 1,0-1,0 1,0-1,1 1,-1-1,0 1,1 0,-1-1,0 1,1 0,-1 0,1 0,-1-1,1 1,0 0,-1 0,1 0,0 0,0 0,-1 0,1 0,0 0,0 0,0 0,-7 48,3-37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22:25.640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85 47,'0'-2,"0"1,0 0,0 0,1 0,-1-1,0 1,1 0,-1 0,0 0,1 0,-1 0,1 0,0 0,-1 0,1 0,0 0,0-1,5-7,-6 9,0 0,0-1,0 1,0 0,0 0,0-1,0 1,0 0,0 0,-1-1,1 1,0 0,0 0,0-1,0 1,-1 0,1 0,0 0,0-1,0 1,-1 0,1 0,0 0,0 0,-1 0,1 0,0-1,0 1,-1 0,1 0,0 0,0 0,-1 0,1 0,0 0,-1 0,1 0,0 0,0 0,-1 0,1 0,-17-1,13 1,-10-4,-7-1,21 5,0 0,0 0,0 0,0 0,0 0,0 0,0 0,0 0,0 0,0 0,0 0,0 0,0 0,-1 0,1 0,0 0,0 0,0 0,0 0,0 0,0 0,0 0,0 0,0 0,0 0,0 0,0 0,0 0,0 0,0 0,0 1,0-1,0 0,-1 0,1 0,0 0,0 0,0 0,0 0,0 0,0 0,0 0,0 0,0 0,0 0,0 1,0-1,0 0,0 0,0 0,1 0,-1 0,0 0,0 0,0 0,0 0,0 0,0 0,0 0,0 0,0 0,0 1,0-1,10 9,5 0,-9-7,-1 1,1 0,-1 0,0 1,2 1,-7-4,1-1,0 1,-1-1,1 1,-1-1,1 1,-1 0,1-1,-1 1,0 0,1-1,-1 1,0 0,1 0,-1-1,0 1,0 0,0 0,0 0,0-1,0 1,0 0,0 0,0-1,0 1,0 0,0 0,0 0,-1-1,1 1,0 0,-1-1,1 1,0 0,-1 0,1-1,-1 1,1-1,-1 1,1-1,-1 1,0 0,-1 0,1 0,-1 0,1 0,-1 0,1 0,-1 0,1-1,-1 1,0-1,1 1,-1-1,0 0,0 1,1-1,-1 0,0 0,0 0,1-1,-1 1,0 0,0-1,1 1,-1-1,0 1,1-1,-1 0,1 0,-3 0,0-1,1 0,-1-1,1 1,-1-1,1 1,0-1,0 0,0 0,1 0,-2-2,-3-7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22:17.175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33 52,'4'15,"-3"-13,-1-1,1 0,-1 1,1-1,-1 1,0-1,1 1,-1 0,0-1,0 1,0-1,0 1,0-1,0 1,-1 0,-5-7,-7-4,13 9,0 0,0 0,0 0,0 0,-1 0,1 0,0-1,0 1,0 0,0 0,0 0,0 0,0-1,0 1,0 0,0 0,0 0,-1 0,1-1,0 1,0 0,0 0,0 0,0 0,1-1,-1 1,0 0,0 0,0 0,0-1,0 1,0 0,0 0,0 0,0 0,0 0,0-1,1 1,-1 0,0 0,0 0,0 0,0 0,0 0,0-1,1 1,-1 0,0 0,0 0,0 0,0 0,1 0,-1 0,0 0,0 0,0 0,1 0,-1 0,0 0,0 0,0 0,0 0,1 0,-1 0,14-1,-16 0,-3 0,3 1,1 0,-1-1,1 1,0 0,-1-1,1 1,0-1,0 0,0 0,-1 1,1-1,0 0,0 0,0 0,0 0,0 0,0 0,1 0,-1 0,0-1,1 1,-1 0,0-1,0 0,0-1,0 0,1 0,-1 0,1 0,-1 0,1 0,0 0,0 0,0-1,2-10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20:45.308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5 23,'3'0,"4"0,4 0,-3 0,-6 0,-7 0,-1-3,-1-4,-1-1,-1 4,3 6,1 2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20:00.426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39 107,'5'-31,"2"18,-7 13,1 0,-1 0,0 0,1-1,-1 1,0 0,1 0,-1 0,0 0,1 0,-1 0,1 0,-1 0,0 0,1 0,-1 0,0 0,1 0,-1 0,1 0,-1 1,0-1,1 0,-1 0,0 0,1 0,-1 1,0-1,0 0,1 0,-1 1,0-1,0 0,1 1,-1-1,0 0,0 0,1 1,-1-1,0 0,0 1,0-1,0 0,0 1,0-1,1 0,-1 1,0-1,0 0,0 1,0-1,0 0,0 1,0-1,0 0,0 1,-1-1,1 0,0 1,0-1,0 0,0 1,0-1,0 0,-1 0,1 1,0-1,0 0,-1 0,1 1,0-1,0 0,-1 0,1 1,0-1,0 0,-1 0,1 0,0 0,-1 0,1 0,0 1,-1-1,1 0,0 0,-1 0,1 0,-1 0,0 1,0-1,0 0,0 0,0 1,0-1,0 0,0 0,0 0,0 0,0 0,1 0,-1 0,0-1,0 1,0 0,0 0,0-1,0 1,0-1,0 1,0-1,0 0,-1-1,1 1,0-1,0 0,0 0,0 0,0 0,0 1,0-1,1 0,-1-1,0 1,1 0,0 0,0 0,-1 0,1 0,1 0,-1 0,0 0,0-1,1 1,-1 0,1 0,0 0,-1 1,1-1,-1 1,1-1,-1 1,1 0,0 0,0-1,-1 1,1 0,0 0,0 0,0 0,0 0,1 0,-1 0,0 0,0 0,0 1,1-1,-1 0,0 1,1-1,-1 1,1 0,-1-1,0 1,1 0,-1 0,1 0,-1 0,1 0,-1 0,1 0,-1 1,0-1,1 0,0 1,0 0,-1 0,1 0,-1 0,1 0,-1 1,1-1,-1 0,1 1,-1-1,0 1,0-1,0 1,0 0,0-1,0 1,0 0,-1 0,1-1,-1 1,1 0,-1 0,0 0,1 0,-1 0,0 0,-1 1,2 2,-1 1,-1-1,1 0,-1 0,0 0,0 0,0 0,-1 0,-2 4,3-6,-1 0,0 0,0-1,0 1,0-1,0 1,0-1,-1 0,1 0,-1 0,0 0,1-1,-1 1,0-1,0 1,-2 0,4-2,0 0,-1 0,1 0,0 1,-1-1,1 0,0 0,0-1,-1 1,1 0,0 0,0-1,-1 1,1 0,0-1,0 1,0-1,-1 0,1 1,0-1,0 0,0 0,0 0,1 1,-1-1,0 0,0 0,0 0,1-1,-1 1,0 0,1 0,-1 0,1 0,0-1,-1 1,1 0,0 0,0-1,-1 1,1 0,0-1,-2-14,1 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22:07.194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09 29,'3'0,"-1"0,0 0,1 0,-1 1,0-1,0 1,1 0,-1-1,0 1,0 0,0 0,1 1,-3-2,0 0,1 1,-1-1,0 0,1 1,-1-1,0 0,1 1,-1-1,0 1,0-1,1 0,-1 1,0-1,0 1,0-1,0 1,0-1,1 0,-1 1,0-1,0 1,0 0,-1 0,1 0,0-1,-1 1,1 0,-1 0,1 0,-1 0,1-1,-1 1,1 0,-1-1,0 1,0 0,1-1,-1 1,0-1,0 1,-5 2,0 0,0 0,-1 0,1-1,-1 0,0 0,0 0,1-1,-1 0,0-1,0 0,0 0,0 0,0-1,-6-1,12 2,0 0,0 0,0 0,0 0,1-1,-1 1,0 0,0-1,0 1,0-1,1 1,-1-1,0 1,1-1,-1 1,0-1,1 0,-1 1,0-1,1 0,-1 0,1 1,0-1,-1 0,1 0,0 0,-1 0,1 0,0 1,0-1,0-1,0 0,0 0,1 0,-1 0,1 1,0-1,0 0,0 0,0 1,0-1,0 0,0 1,0-1,1 1,0-2,1 0,0 0,1 0,-1 0,1 0,-1 1,1-1,0 1,0 0,0 0,0 1,0-1,1 1,3-1,-5 2,-1 1,1 0,0 0,0 0,-1 0,1 0,-1 1,1-1,1 2,11 5,-3-4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17:01.160"/>
    </inkml:context>
    <inkml:brush xml:id="br0">
      <inkml:brushProperty name="width" value="0.1" units="cm"/>
      <inkml:brushProperty name="height" value="0.1" units="cm"/>
      <inkml:brushProperty name="color" value="#AE198D"/>
      <inkml:brushProperty name="ignorePressure" value="1"/>
      <inkml:brushProperty name="inkEffects" value="galaxy"/>
      <inkml:brushProperty name="anchorX" value="-1061.55249"/>
      <inkml:brushProperty name="anchorY" value="-1024.96924"/>
      <inkml:brushProperty name="scaleFactor" value="0.5"/>
    </inkml:brush>
  </inkml:definitions>
  <inkml:trace contextRef="#ctx0" brushRef="#br0">53 121,'0'0,"3"3,1-3,0-3,-1-5,-4 0,-5 1,-4 1,3 2,6 2,5 0,5 2,1-3,-1 3,-2 4,-3 4,-1 4,2-1,3-2,2-2,0-6,-1-5,-3-6,-2-3,-2-3,-5 1,-4 4,0 7,-4 3,2 5,2 5,-2 1,2 1,2 3,-2-2,1-7,4-2,3-6,0-5,1-4,-3 0,-5 2,-4 3,0-1,-2 1,2 6,2 5,3 5,1 3,6 0,5-1,4-4,3-2,2-2,2-2,0-1,4 0,-3-4,-4-4,-2 1,-3-4,-6 2,-7 2,-6 2,-4 2,1 5,1 4,0 5,-2-1,3 3,3 1,-2-2,-2-3,2 1,6 1,5 2,5 1,5 2,4-3,1-3,1-3,-3-6,-3-6,-4-5,-3-4,-3-2,-1-2,-2-1,-3 4,0 0,-1 0,-2 0,1-1,1 0,-3 2,-1 0,0 1,-2 1,-1 4,-2 2,2 7,2 4,4 5,1 5,3 1,2 2,3-3,5-4,3-3,4-3,-2-3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20:53.022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32 1,'0'3,"0"4,0 4,-3-1,-1-3,1-8,-3-2,0-5,0-3,3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20:49.518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89,'0'-3,"0"-4,3-1,4 1,1-1,-1-3,-2-2,-5 1,-4 3,-6 3,-1 2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21:49.348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91 77,'0'7,"1"-5,-1-1,0 0,0 1,1-1,-1 1,0-1,-1 0,1 1,0-1,0 0,0 1,-1-1,1 1,-1-1,1 0,-1 0,0 1,1-1,-1 0,0 0,0 0,0 0,0 0,0 0,0 0,0 0,0 0,0 0,0-1,0 1,-1 0,1-1,0 1,-2 0,1-1,1 1,-2 0,1-1,0 1,0-1,0 0,0 0,0 0,0 0,0 0,0 0,0-1,0 1,0 0,0-1,0 0,0 1,0-1,0 0,0 0,0 0,0-1,1 1,-1 0,1-1,-1 1,1-1,-1 1,1-1,0 1,0-1,-1 0,1 0,1 0,-1 0,0 0,0 0,1 0,-1 0,1 0,-1-1,1 0,-1 0,1 0,-1 1,1-1,0 0,0 0,0 0,0 1,1-1,-1 0,1 0,0 1,-1-1,1 0,1 1,-1-1,0 1,0-1,1 1,0 0,-1 0,1 0,0-1,0 2,0-1,0 0,1 0,-1 1,0-1,1 1,1-1,3 0,1 0,0 1,-1-1,1 2,0-1,0 1,0 1,0-1,-1 1,1 1,0-1,0 1,-8-2,0 0,1 0,-1 0,0 1,0-1,0 0,1 0,-1 0,0 0,0 0,0 0,0 0,1 1,-1-1,0 0,0 0,0 0,0 0,0 1,1-1,-1 0,0 0,0 0,0 1,0-1,0 0,0 0,0 0,0 1,0-1,0 0,0 0,0 1,0-1,0 0,0 0,0 0,0 1,-7 9,-23 12,15-11,13-8,0 0,0 0,0 0,0 0,1 0,-1 0,1 1,0-1,0 0,0 2,0-5,1 1,0 0,-1 0,1 0,0-1,0 1,0 0,0 0,-1 0,1 0,0-1,0 1,1 0,-1 0,0 0,0 0,0-1,0 1,1 0,-1 0,0 0,1-1,-1 1,1 0,-1 0,1-1,-1 1,1-1,-1 1,1 0,0-1,-1 1,1-1,0 1,-1-1,1 0,0 1,0-1,0 0,-1 1,1-1,0 0,0 0,0 0,0 0,1-1,-1 1,0 0,0-1,0 0,1 1,-1-1,0 1,0-1,0 0,0 0,0 0,0 0,-1 0,1 0,0 0,0 0,-1 0,1 0,0 0,-1 0,0 0,1 0,-1-1,2-1,-1 0,0-1,0 1,0 0,0 0,-1-1,0 1,1 0,-1-1,-1 1,1 1,-1 0,0-1,0 1,0 0,0 0,0 0,0-1,-1 0,-4-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21:19.191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31 34,'0'0,"0"2,0 5,-3 1,-4-1,-1-5,2-5,0-6,6-1,2-2,3 2,5 1,3 3,-1 6,-1 2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21:13.677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42 34,'0'-3,"0"-4,-3-1,-7 1,-4 2,-1 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23:16.490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3 120,'47'-8,"-46"8,-1 0,0 1,0-1,1 0,-1 0,0 0,0 0,1 0,-1 0,0 0,0 0,1 0,-1 0,0 0,0 0,1 0,-1 0,0 0,0 0,1 0,-1 0,0 0,0 0,0-1,1 1,-1 0,0 0,0 0,0 0,1 0,-1-1,0 1,0 0,0 0,0 0,1-1,-1 1,0 0,0 0,0 0,0-1,0 1,0 0,0 0,0-1,0 1,0 0,0 0,0-1,0 1,0 0,0 0,0-1,0 1,0 0,0-1,-13-13,-1-3,-13-56,24 129,3-44,-1-8,1-1,0 1,0-1,0 0,0 1,0-1,1 1,0-1,-1 1,1-1,1 0,-1 0,0 1,1-1,-1 0,1 0,-1-3,-1 0,0 0,0 1,1-1,-1 0,0 0,1 0,-1 1,0-1,1 0,-1 0,1 0,-1 0,0 0,1 0,-1 0,0 0,1 0,-1 0,0 0,1 0,-1 0,1 0,-1 0,0 0,1-1,-1 1,0 0,1 0,-1 0,0-1,1 1,10-12,2-17,-12 16,-2 1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23:08.673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25 34,'29'5,"-26"-4,-1 0,1 0,0 0,0-1,-1 1,1-1,0 0,0 1,0-1,-1-1,1 1,0 0,0-1,1 0,-9-3,-6 2,-11 1,18 2,0-1,0 0,0 0,0 0,0-1,0 0,0 1,0-1,0 0,1-1,-1 1,-3-2,7 2,0 1,-1 0,1 0,0 0,-1-1,1 1,0 0,0 0,-1-1,1 1,0 0,0-1,0 1,-1 0,1 0,0-1,0 1,0-1,0 1,0 0,0-1,0 1,0 0,0-1,0 1,0 0,0-1,0 1,0 0,0-1,0 1,0 0,0-1,11-7,15 1,-24 7,-1 0,1 0,-1 0,1 0,-1 1,0-1,1 0,-1 1,1-1,-1 1,0-1,1 1,-1-1,0 1,0 0,1 0,-1 0,0 0,0 0,0 0,0 0,0 0,0 0,1 2,-1 0,0 0,1-1,-1 1,0 0,0 0,-1 0,1 0,-1 0,1 2,0 10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23:27.477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82,'10'-1,"0"1,0-1,0 0,0-1,9-3,-41 52,22-47,-1 1,1 0,0-1,0 1,0 0,-1 0,1-1,0 1,0 0,0-1,0 1,0 0,0 0,0-1,1 1,-1 0,0-1,0 1,1 0,-1-1,0 1,1 0,-1-1,0 1,1-1,-1 1,1 0,-1-1,1 1,-1-1,1 0,0 1,-1-1,1 1,-1-1,1 0,0 1,-1-1,1 0,0 0,0 0,0 0,0 0,0 0,0 0,1-1,-1 1,0-1,0 1,0-1,0 1,0-1,0 0,0 1,0-1,-1 0,1 0,0 1,0-1,-1 0,1 0,0 0,-1 0,1 0,-1 0,1 0,-1 0,0-1,1 1,0-3,0-1,0 0,0 0,-1 0,1 0,-1 0,0 0,-1 0,1 0,-1 1,0-1,0 0,-1 0,1 0,-1 1,0-1,0 1,-1 0,1-1,-1 1,0 0,0 1,-3-3,6 5,0 0,-1 1,1-1,-1 0,1 1,-1-1,1 1,-1-1,1 1,-1 0,1-1,-1 1,0-1,1 1,-1 0,0-1,1 1,-1 0,0 0,1 0,-1 0,0-1,1 1,-1 0,0 0,0 0,1 0,-1 1,0-1,1 0,-1 0,0 0,0 1,1-1,-1 0,1 0,-1 1,0-1,1 1,-1-1,1 0,-1 1,1 0,-1-1,1 1,-1-1,1 1,-1-1,1 1,0 0,-1-1,1 1,-1 1,1-1,-1 1,1 0,-1-1,1 1,0 0,-1 0,1-1,0 1,0 0,0 0,0-1,1 1,-1 0,0 0,1-1,0 1,-1 0,1-1,0 1,0 1,7 5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22:59.314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48 88,'11'10,"21"-4,-40-6,4 0,1-1,-1 1,1 0,-1-1,1 0,0 0,-1 0,1 0,0 0,0-1,-1 0,0 0,3-1,8 2,8 3,-13 0,0 0,0 0,0-1,0 1,0 1,-1-1,1 0,-1 0,1 1,-1-1,0 0,0 1,0-1,0 1,0 0,-1-1,1 1,-1 2,1-1,0 1,-1-1,0 0,0 1,0-1,0 1,-1-1,1 1,-1-1,0 0,-1 1,2-5,0 1,0-1,0 1,0-1,-1 0,1 1,0-1,0 1,-1-1,1 0,0 1,-1-1,1 0,0 1,-1-1,1 0,-1 1,1-1,0 0,-1 0,1 1,-1-1,1 0,-1 0,1 0,-1 0,1 0,-1 0,1 0,0 0,-1 0,-14-9,-9-24,23 32,-4-8,1 1,0-1,1 0,0 0,0 0,1-1,0 1,0 0,1-1,1 0,-1 1,2-3,-1 11,0-1,0 1,0 0,0-1,1 1,-1 0,0 0,1-1,-1 1,1 0,0 0,-1 0,1-1,0 1,0 0,0 0,-1 0,1 0,0 1,0-1,0 0,1 0,-1 0,0 1,0-1,0 1,0-1,1 1,-1-1,0 1,1 0,-1-1,0 1,1 0,-1 0,0 0,1 0,-1 0,0 1,1-1,2 1,-1 0,0 0,0 0,0 0,0 1,0 0,0-1,-1 1,1 0,0 0,-1 0,1 1,-1-1,0 1,1 1,0-1,-2 0,1 1,0-1,-1 0,1 1,-1-1,0 1,0 0,0 3,-1-6,0 0,1 1,-1-1,0 0,-1 0,1 1,0-1,0 0,0 1,-1-1,1 0,-1 0,1 0,-1 1,0-1,1 0,-1 0,0 0,0 0,1 0,-1 0,0 0,0 0,0 0,0-1,0 1,-1 0,0 0,-9 3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23:55.672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87 81,'1'0,"-1"0,0 0,0 0,1 0,-1 0,0-1,1 1,-1 0,0 0,0 0,1 0,-1 0,0 0,1 0,-1-1,0 1,0 0,0 0,1 0,-1-1,0 1,0 0,0 0,1 0,-1-1,0 1,0 0,0-1,0 1,0 0,0 0,1-1,-1 1,0 0,-2-14,-8-10,8 22,0-1,0 1,-1 0,1 0,-1 0,1 0,-1 1,0-1,0 1,1-1,-4 0,5 2,1-1,-1 1,1 0,-1-1,0 1,1 0,-1 0,1 0,-1 0,0-1,1 1,-1 0,1 0,-1 0,0 0,1 0,-1 0,1 0,-1 1,0-1,1 0,-1 0,1 0,-1 1,0-1,1 0,-1 1,1-1,-1 0,1 1,-1-1,1 0,0 1,-1-1,1 1,-1-1,1 1,0-1,-1 1,1 0,0-1,0 1,0-1,-1 1,1 0,0-1,0 1,0-1,0 1,0 0,0-1,0 1,0-1,0 1,0 0,0-1,1 1,-1-1,0 2,0-2,0 1,0 0,0 0,0-1,0 1,1 0,-1 0,0-1,0 1,0 0,1 0,-1-1,0 1,1 0,-1-1,1 1,-1 0,1-1,-1 1,1-1,-1 1,1-1,-1 1,1-1,0 1,-1-1,1 0,0 1,0-1,-1 0,1 0,0 1,-1-1,1 0,0 0,0 0,0 0,0 0,0 0,1-1,-1 1,1-1,-1 0,1 0,-1 0,1 1,-1-1,0-1,1 1,-1 0,0 0,0 0,0-1,0 1,0 0,0-1,1-1,0 0,0 0,0 1,1-1,-1 1,1 0,-1-1,1 1,0 0,0 1,0-1,2-1,-4 3,0 0,0-1,0 1,0 0,0 0,0 0,0 0,0 0,0 0,0 0,0 0,0 0,0 0,0 0,-1 1,1-1,0 0,0 1,0-1,0 1,0-1,0 1,-1-1,1 1,0 0,0-1,-1 1,1 0,0 0,-1-1,1 1,-1 0,1 0,-1 0,1 0,-1 0,0 0,1 0,-1-1,0 1,0 0,0 0,0 0,0 0,0 1,1 1,-1 1,0 0,-1-1,1 1,0-1,-1 1,0 0,0-1,0 1,0-1,-1 0,1 1,-1-1,0 0,0 0,0 0,0 0,0 0,-1-1,1 1,-3 1,3-2,0 0,1-1,-1 1,0-1,0 0,0 1,0-1,0 0,0 0,0 0,0-1,0 1,-1 0,1-1,0 1,-1-1,1 0,0 0,0 0,-1 0,1 0,0-1,-1 1,1 0,0-1,0 0,0 0,-1 1,1-1,0-1,0 1,0 0,1 0,-2-2,-1-1,1-1,0-1,0 1,1 0,0-1,0 1,0-1,0 0,1 1,0-1,0-2,-2-6,0 2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16:36.45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41 566,'-1'-22,"1"16,-1-1,1 1,0 0,1-1,-1 1,1 0,0 0,1-1,0 4,-4 6,-8 10,7-11,0-1,-1 1,1-1,0 0,-1 0,1 0,-1 0,1-1,-1 1,1-1,-1 0,1 0,-1 0,1-1,-1 1,1-1,-1 0,1 0,-1 0,1 0,0-1,1 1,1 0,-1 1,1-1,-1-1,1 1,0 0,-1 0,1 0,0-1,0 1,0 0,0-1,0 1,0-1,0 0,1 1,-1-1,1 0,-1 0,1 0,0-1,0 1,0 0,0-1,0 1,0 0,1-1,-1 1,1 0,-1-1,1 1,0 0,0 0,0 0,0 0,1 0,0-2,1 0,-1 1,1-1,0 1,0 0,0 0,0 0,1 0,-1 1,1 0,0-1,0 1,0 0,4-1,-6 2,1 0,-1 1,1-1,-1 1,1-1,-1 1,1 0,0 0,-1 0,1 0,-1 1,1-1,-1 1,1-1,-1 1,1 0,-1 0,0 0,1 0,-1 1,0-1,0 1,0-1,0 1,1 0,1 3,0-1,-1 1,0 0,0 0,0 0,0 0,-1 0,0 0,0 1,0-1,-1 1,1 2,-2-6,1 0,-1 0,0 0,0 0,0-1,0 1,0 0,0 0,0 0,0 0,-1 0,1 0,-1-1,0 1,1 0,-1 0,0-1,0 1,0 0,0-1,0 1,-1-1,1 1,0-1,-1 0,1 0,-1 1,1-1,-1 0,0 0,1-1,-1 1,0 0,0 0,0-1,1 1,-1-1,0 0,-9 2,1-1,-1 0,1-1,-4 0,10 0,0 0,-1-1,1 1,0-1,-1 0,1 0,0-1,0 1,0-1,0 0,-1-1,4 2,0 0,0 1,0-1,0 0,1 0,-1-1,0 1,1 0,-1 0,0 0,1 0,0-1,-1 1,1 0,0 0,-1-1,1 1,0 0,0 0,0-1,0 1,0 0,0-1,1 1,-1 0,0 0,1-1,-1 1,1 0,-1 0,1 0,0-1,-1 1,5-7,0 0,0-1,1 2,2-4,1-1,-7 9,0 0,1 0,0 1,-1-1,1 0,0 1,0 0,0-1,1 1,-1 1,0-1,1 0,-1 1,1 0,0-1,1 1,-3 1,0 0,0-1,0 1,0 0,0 1,0-1,0 0,-1 0,1 1,0-1,0 1,0 0,0-1,-1 1,1 0,0 0,-1 0,1 0,-1 0,1 1,-1-1,1 0,-1 1,0-1,0 1,0 0,0-1,0 1,0 0,0-1,0 1,-1 0,1 1,0 0,0 0,0 0,-1 1,1-1,-1 0,0 1,1-1,-2 0,1 1,0-1,-1 0,1 1,-1-1,-1 3,1-5,1 0,-1 1,1-1,-1 0,0 0,1 0,-1 0,0 0,0 0,0 0,0 0,0 0,0 0,0 0,-1 0,1-1,0 1,0 0,-1-1,1 1,0-1,-1 0,1 1,0-1,-1 0,1 0,0 0,-1 0,1 0,0 0,-1 0,1 0,-1-1,1 1,0 0,-2-1,2 0,0 0,-1 1,1-1,0 0,0 0,-1 0,1 0,0 0,0 0,0 0,0 0,0 0,0-1,1 1,-1 0,0-1,1 1,-1 0,1-1,-1 1,1-1,-1 1,1-1,0 1,0-1,0-1,-1 0,1 13,-2 31,2-40,0 0,0 1,0-1,0 1,0-1,0 0,1 1,-1-1,1 0,-1 0,1 1,-1-1,1 0,0 0,-1 0,1 0,0 1,0-1,0 0,0-1,0 1,0 0,0 0,0 0,0-1,2 2,-3-3,1 1,0 0,-1 0,1-1,0 1,0 0,-1-1,1 1,-1 0,1-1,0 1,-1-1,1 1,-1-1,1 0,-1 1,1-1,-1 1,1-1,-1 0,0 1,1-1,-1 0,0 1,0-1,0 0,1 0,-1 1,0-1,0 0,0 0,0 1,0-2,3-27,-3 28,0-1,0 0,0 0,0 1,-1-1,1 0,0 0,-1 1,1-1,-1 1,0-1,1 0,-1 1,0-1,0 1,0-1,0 1,0 0,0-1,-1 1,1 0,0 0,-1 0,1 0,-2-1,1 2,1-1,-1 1,1 0,-1-1,0 1,1 0,-1 0,1 0,-1 0,0 1,1-1,-1 0,1 1,-1-1,0 1,1-1,-1 1,1 0,0-1,-1 1,1 0,0 0,-1 0,1 0,0 0,0 1,-1-1,-4 6,0 0,1 1,0-1,0 1,0 0,1 1,2-6,1 0,0 0,0 0,0 0,0 0,1 0,-1 0,1 0,0 1,0-2,0-1,0 0,0 0,1 0,-1 1,0-1,1 0,-1 0,1 0,-1 0,1 1,-1-1,1 0,0 0,0 0,-1 0,1-1,0 1,0 0,0 0,0 0,0-1,0 1,0 0,0 0,0-1,0 1,1 0,-1-1,0 1,0-1,0 0,0 1,1-1,-1 0,0 0,0 1,1-1,-1 0,0 0,1-1,-1 1,0 0,0 0,1-1,-1 1,0 0,0-1,0 1,0-1,0 0,0 1,1-1,-1 0,0 0,-1 0,1 1,0-1,0 0,0 0,-1 0,1 0,0-1,-1 1,1 0,2-4,-1 0,0 0,0-1,-1 1,1 0,-1-1,0 1,0-6,-1 9,1-2,-1 0,1 1,-1-1,0 0,0 0,0 0,-1 1,1-1,-1 0,0 1,0-1,0 1,-1-1,1 1,-1-1,0 1,-2-3,4 6,0 0,0 0,0 1,0-1,0 0,0 0,0 0,0 1,0-1,0 0,0 0,0 0,0 1,0-1,0 0,0 0,0 0,0 1,0-1,-1 0,1 0,0 0,0 0,0 0,0 1,0-1,-1 0,1 0,0 0,0 0,0 0,0 0,-1 0,1 0,0 0,0 1,0-1,-1 0,1 0,0 0,0 0,0 0,-1 0,1 0,0 0,0 0,0-1,-1 1,1 0,0 0,0 0,0 0,-1 0,1 0,0 0,0 0,0 0,0-1,-1 1,1 0,0 0,0 0,3 18,-1-16,-1 1,1-1,0 0,0 1,0-1,0 0,0 0,0 0,0-1,1 1,-1 0,1-1,-1 0,1 1,-1-1,1 0,2 0,-3 0,0 0,1-1,-1 1,0-1,0 1,1-1,-1 0,0 0,0 0,1 0,-1 0,0-1,0 1,1-1,-1 1,0-1,0 0,0 0,0 0,0 0,0 0,1-1,2-6,-4 1</inkml:trace>
  <inkml:trace contextRef="#ctx0" brushRef="#br0" timeOffset="4918.561">71 319,'4'4,"-1"0,1 0,-1 1,0-1,0 1,-1 0,1 0,-1 0,0 0,0 0,-1 1,0-1,1 4,0 9,-1 0,-1 1,-1 8,1 32,0-58,0 1,0-1,0 1,0-1,0 0,1 1,-1-1,0 0,1 1,-1-1,1 0,0 0,-1 1,1-1,0 0,0 0,-1 0,1 0,0 0,0 0,0 0,0 0,1 0,-1 0,0-1,0 1,0 0,1-1,-1 1,0-1,1 0,-1 1,0-1,1 0,-1 0,1 1,-1-1,0-1,1 1,-1 0,0 0,1 0,-1-1,1 1,-1 0,1-1,2 0,-1-1,1 1,0-1,0 0,-1 0,1 0,-1 0,0 0,0-1,0 0,0 1,0-1,0 0,-1-1,3-2,10-20,-12 22,1-2,-1 1,0 0,-1-1,1 1,-1-1,0 0,-1 0,2-5,-2-9,0 2</inkml:trace>
  <inkml:trace contextRef="#ctx0" brushRef="#br0" timeOffset="8200.537">106 351,'0'-3,"3"-1,1-3,3 0,0-2,2 1,-1-2,2 1,-2 0,2-3,5-5,-1-5,-2 1</inkml:trace>
  <inkml:trace contextRef="#ctx0" brushRef="#br0" timeOffset="12366.66">96 351,'-1'0,"-1"0,1-1,0 1,-1 0,1 0,0-1,-1 1,1 0,0-1,0 0,-1 1,1-1,0 0,0 1,0-1,0 0,0 0,0 0,0 0,0 0,0 0,0 0,1 0,-1-1,0 1,1 0,-1 0,1 0,-1-1,1 0,-2-6,0 0,1 0,0-1,1 1,0-1,-3-25,-20-30,16 46,0-1,1 1,1-2,3 10,0 4,1 1,0-1,0 1,0-1,1 0,0-3,0 7,1 1,-1-1,0 0,1 1,-1 0,1-1,0 1,-1-1,1 1,0 0,0-1,0 1,0 0,0 0,0 0,0 0,0 0,1 0,-1 0,0 0,1 0,-1 0,0 1,1-1,-1 0,2 1,14-6,1 2,14-2,-16 3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23:45.810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57 127,'1'-14,"0"1,1-1,0 1,1 0,1 0,3-9,-7 21,0 1,0 0,0-1,0 1,1-1,-1 1,0 0,0-1,0 1,0 0,1-1,-1 1,0 0,0-1,0 1,1 0,-1 0,0-1,1 1,-1 0,0 0,1 0,-1-1,0 1,1 0,-1 0,0 0,1 0,-1 0,5 8,-2 17,-3-23,0-1,0 1,0-1,-1 1,1-1,0 1,-1-1,1 1,-1-1,1 1,-1-1,0 1,1-1,-1 0,0 1,0-1,0 0,0 0,0 0,-1 0,1 0,0 0,0 0,-1 0,1 0,0-1,-1 1,1 0,-1-1,1 1,-1-1,1 0,-1 1,1-1,-1 0,0 0,1 0,-1 0,1 0,-1 0,1-1,-1 1,1-1,-1 1,1-1,-1 1,1-1,-1 0,1 1,0-1,-1 0,1 0,0 0,0 0,0 0,0 0,0-1,0 1,-1-2,0 1,0 0,1-1,0 0,-1 1,1-1,0 0,0 0,1 0,-1 0,0 1,1-1,0 0,0 0,0 0,0-2,0 3,1 1,0-1,-1 1,1 0,0 0,0-1,0 1,0 0,0 0,0 0,0 0,0 0,0 0,1 0,-1 0,0 0,1 1,-1-1,0 0,1 1,-1-1,1 1,-1 0,1-1,-1 1,1 0,-1 0,1 0,-1 0,1 0,-1 1,2-1,-1 0,-1 0,0 0,1 0,-1 1,1-1,-1 0,0 1,1-1,-1 1,1-1,-1 1,0 0,0-1,1 1,-1 0,0 0,0 0,0 0,0 0,0 0,12 26,-11-21,5 2,-6-7,-1-1,1 1,-1-1,1 0,-1 1,1-1,-1 1,0-1,1 1,-1-1,1 1,-1 0,0-1,0 1,1-1,-1 1,0 0,0-1,0 1,1 0,1 16,0-11,-1 0,0 0,-1 0,0 0,0 0,0 0,-1 4,1-9,-1 1,1 0,-1-1,0 1,0-1,1 0,-1 1,0-1,0 1,0-1,0 0,-1 0,1 0,0 0,0 0,-1 0,1 0,-1 0,1 0,-1-1,1 1,-1 0,1-1,-1 0,1 1,-1-1,0 0,1 0,-1 0,0 0,-2 1,1 0,-1-1,0 0,1 0,-1 0,0-1,1 1,-1-1,0 0,1 0,-1 0,1 0,-2-1,3 0,0 1,0-1,0 1,1-1,-1 0,1 1,-1-1,1 0,0 0,0 0,0 0,0 0,0 0,0 0,0-1,1 1,-1 0,1 0,0-1,-1 1,1-3,0-9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23:33.066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19 50,'8'-17,"4"-6,-14 15,-12 6,-87 16,80-10,20 1,9 4,4 6,-9-12,-1 1,1-1,0 0,0 0,0 0,0 0,3 1,-6-3,1-1,-1 0,0 0,1 0,-1 0,0 0,1 1,-1-1,1 0,-1 0,0 0,1 0,-1 0,1 0,-1 0,0 0,1 0,-1 0,1-1,-1 1,0 0,1 0,-1 0,0 0,1-1,-1 1,0 0,1 0,-1-1,1 0,0 0,0-1,0 1,0 0,-1-1,1 1,0-1,-1 0,0 1,1-1,-1 1,0-2,2-1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24:04.738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3 109,'0'-2,"1"1,-1 0,0 0,0 0,1-1,-1 1,1 0,-1 0,1 0,0 0,-1 0,1 0,0 0,0 0,-1 0,1 0,0 0,0 1,0-1,0 0,0 1,0-1,0 0,1 1,-1-1,0 1,0 0,0-1,0 1,-1 0,1 0,0-1,0 1,0 0,0 0,0 0,0 0,0 0,0 0,-1 0,1 0,0 1,0-1,0 0,0 0,0 1,-1-1,1 1,0-1,0 1,-1-1,1 1,0-1,-1 1,1 0,0-1,-1 1,1 0,-1-1,1 1,-1 0,1 0,0 3,1-1,-1 1,0-1,-1 1,1-1,0 1,-1 0,0-1,0 1,0-1,0 1,-1 0,1-1,-2 4,2-6,0-1,0 0,-1 1,1-1,0 0,0 0,0 1,-1-1,1 0,0 1,0-1,-1 0,1 0,0 0,-1 1,1-1,0 0,0 0,-1 0,1 0,0 0,-1 1,1-1,-1 0,1 0,0 0,-1 0,1 0,0 0,-1 0,1 0,0 0,-1 0,1 0,0-1,-14-8,-5-16,16 18,1 0,0-1,1 0,-1 1,2-1,-1 0,1 1,0-1,1-2,-1 7,0 1,1-1,-1 1,1-1,0 1,0-1,0 1,0 0,0-1,0 1,0 0,1 0,1-2,-2 3,0 0,0 1,0-1,0 0,1 0,-1 1,0-1,1 1,-1-1,0 1,1-1,-1 1,1 0,-1 0,1 0,-1 0,0 0,1 0,-1 0,1 0,-1 0,1 1,-1-1,0 1,1-1,1 1,0 0,0 0,-1 0,1 0,0 1,0-1,-1 1,1 0,-1-1,0 1,1 0,-1 1,0-1,0 0,0 0,-1 1,1 0,0-1,-1 1,0 0,1-1,-1 1,0 0,-1 0,1 2,0 1,0 0,-1 0,0 0,-1 1,1-1,-1 0,0 0,-1 0,1 0,-1 0,-1 0,1 0,-4 7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16:16.742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0 16,'4'6,"1"0,-2 0,1 1,-1 0,0-1,0 1,-1 0,0 1,1 4,6 42,-7-32,2 0,1 0,7 20,0-24,-12-17,0-1,1 0,-1 1,1-1,-1 0,0 0,1 1,-1-1,1 0,-1 0,1 0,-1 0,1 1,-1-1,1 0,-1 0,1 0,-1 0,1 0,-1 0,1 0,-1-1,1 1,-1 0,2-1,0 0,-1 0,1 0,-1-1,1 1,-1-1,0 1,0-1,1 1,-1-1,0 0,0 1,-1-1,1 0,0 0,0-1,28-54,2-2,-29 53,1 0,-1 0,-1 0,1 0,-1 0,0 0,-1-1,1 1,-1 0,-1 5,1-1,0 1,-1 0,1 0,-1 0,1 0,-1 0,0 0,1 0,-1 0,0 0,0 1,0-1,1 0,-1 0,0 1,0-1,0 0,0 1,0-1,0 1,-1 0,1-1,0 1,0 0,0-1,0 1,-1 0,-17-9,12 2,4 3,0 1,-1-1,1 1,-1 0,0 0,0 1,0-1,-1 1,3 1,1 1,-1-1,0 1,0 0,1 0,-1 0,0 0,1 0,-1 0,0 0,0 0,1 1,-1-1,0 1,1-1,-1 1,1 0,-1 0,1 0,-1-1,1 1,-1 1,1-1,0 0,-1 0,-6 6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16:05.615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38 128,'0'0,"0"0,0 0,0 0,0 0,0 0,-1 1,1-1,0 0,0 0,0 0,0 0,0 0,-1 0,1 0,0 1,0-1,0 0,0 0,-1 0,1 0,0 0,0 0,0 0,0 0,-1 0,1 0,0 0,0 0,0 0,0 0,-1 0,1 0,0 0,0 0,0 0,0-1,-1 1,1 0,0 0,0 0,0 0,0 0,0 0,-1 0,1-1,0 1,0 0,0 0,0 0,0 0,0 0,0-1,0 1,0 0,0 0,-1 0,1-1,0 1,0 0,0 0,0 0,0 0,0-1,0 1,0 0,0 0,1 0,-2 0,1 1,-1-1,1 1,-1 0,1 0,-1-1,1 1,0 0,0 0,-1-1,1 1,0 0,0 0,0 0,0-1,0 1,0 0,0 0,0 0,0-1,0 1,0 0,1 0,0 1,-1-1,1 0,0 0,-1 0,1 0,0 0,0 0,0 0,0 0,0 0,0-1,0 1,0 0,0-1,1 1,-1 0,0-1,0 0,1 1,-1-1,0 0,1 1,-1-1,0 0,1 0,-1 0,0 0,0 0,1-1,-1 1,0 0,1-1,-1 1,0 0,1-1,-2 1,1 0,0-1,0 1,-1 0,1 0,0-1,-1 1,1-1,0 1,-1 0,1-1,-1 1,1-1,-1 0,1 1,-1-1,1 1,-1-1,1 0,-1 1,0-1,1 0,-1 1,0-1,1 0,-1 0,0 1,0-1,0 0,0 0,0 1,0-1,0 0,0 0,0 1,0-1,0 0,-1 0,1 1,0-1,-1 0,1 1,0-1,-1 0,1 1,0-1,-1 0,1 1,-1-1,0 1,1-1,-1 1,1-1,-1 1,0-1,1 1,-2-1,-17-6,-3-2,21 8,1 1,-1 0,1-1,0 1,-1 0,1-1,0 1,-1 0,1-1,0 1,0 0,0-1,-1 1,1-1,0 1,0-1,0 1,0 0,0-1,-1 1,1-1,0 1,0-1,0 1,0-1,1 1,-1-1,0 1,0 0,0-1,0 1,0-1,0 1,1-1,-1 1,0 0,0-1,1 1,-1-1,0 1,1 0,42-64,-41 65,0 7,-1 10,-1-10,-1 0,0-1,0 1,-1 0,1 0,-3 3,4-10,-1 1,1-1,-1 1,1-1,-1 1,0-1,1 1,-1-1,0 0,0 1,0-1,0 0,0 0,-1 0,1 0,0 0,0 0,-1 0,1 0,-1 0,1 0,-1-1,1 1,-1-1,1 1,-1-1,1 0,-1 1,0-1,1 0,-1 0,0 0,1 0,-2-1,2 1,-1-1,1 1,0-1,0 0,-1 0,1 0,0 0,0 1,0-1,0 0,0-1,1 1,-1 0,0 0,0 0,1 0,-1-1,1 1,-1 0,1-1,-1 1,1 0,0-1,0 1,-1-1,1 0,-1-41,1 35,0 6,0 0,0-1,0 1,0-1,0 1,1-1,-1 1,1 0,0-1,0 1,0 0,0 0,0 0,0-1,0 1,1 0,-1 1,1-1,-1 0,3-1,-1 1,0 0,1 1,-1-1,1 1,-1 0,1 0,-1 0,1 1,0-1,-1 1,1 0,0 0,1 0,-2 0,-1 0,0 0,1 0,-1 0,0 0,0 1,1-1,-1 1,0 0,0-1,0 1,0 0,0 0,0 0,0 1,0-1,0 0,0 1,-1-1,1 1,-1 0,1 0,0 1,0 1,-1 0,1-1,-1 1,0 0,0 0,0 0,-1 0,1 0,-1 0,0 0,0 2,0 15,1-11,-1 1,0-1,-1 0,0 0,0 0,-1 0,-1 3,2-11,0 0,0-1,-1 1,1-1,0 1,-1-1,1 1,-1-1,1 0,-1 0,0 0,1 0,-1 0,0 0,0 0,0-1,1 1,-1 0,0-1,0 0,0 1,0-1,0 0,0 0,0 0,0 0,0-1,0 1,-1-1,2 1,0 0,0 0,0 0,0-1,-1 1,1 0,0-1,0 1,0-1,0 1,0-1,0 0,1 1,-1-1,0 0,0 0,0 0,1 0,-1 1,0-1,1 0,-1 0,1 0,-1 0,1-1,-1 1,1 0,0 0,-1 0,1 0,0 0,0 0,0 0,0-1,0 1,0 0,0 0,1 0,-1 0,0 0,0 0,1 0,-1-1,1 1,-1 0,1 0,0 1,-1-1,1 0,0 0,-1 0,11-14,-9 13,0-1,-1 1,1-1,0 1,-1-1,0 0,1 0,-1 0,0 1,0-1,-1 0,1 0,-1 0,1 0,-1 0,0-3,0 0,-1-12,-1 1,0 0,-1-1,-10 43,-10 20,18-37,0 1,1-1,-1 1,2 1,-1-1,0 4,4-12,0-1,0 0,0 0,0 1,-1-1,1 0,0 0,0 1,0-1,0 0,0 0,0 1,0-1,0 0,0 0,0 1,0-1,0 0,0 0,0 1,0-1,0 0,0 0,0 1,0-1,1 0,-1 0,0 1,0-1,0 0,0 0,0 1,1-1,-1 0,0 0,0 0,0 0,1 1,-1-1,10-7,8-15,-12 12,10-16,-15 25,0 0,0-1,0 1,0 0,0 0,0 0,1 0,-1 0,0 0,1 0,-1 0,0 1,1-1,-1 0,1 1,-1 0,-1 0,1 0,-1 0,1 0,-1 1,1-1,0 0,-1 0,0 1,1-1,-1 0,1 1,-1-1,1 1,-1-1,0 1,1-1,-1 0,0 1,1-1,-1 1,0-1,0 1,0 0,1-1,-1 1,0-1,0 1,0-1,0 1,0-1,0 1,0 0,0-1,1 25,-1-23,0 0,-1 25,-5-19,5-8,1 0,-1 0,0 0,1 0,-1 0,1-1,-1 1,1 0,-1 0,0 0,1-1,-1 1,1 0,-1-1,1 1,0 0,-1-1,1 1,-1-1,1 1,-1-1,-1-1,0 0,1-1,-1 1,1 0,-1-1,1 1,0-1,0 0,0 1,0-1,0 0,1 0,-1-1,-1-41,2 37,0-1,-1 1,0-1,0-2,-3-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15:44.287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268 1,'-2'2,"-1"-1,1 1,-1 0,0-1,1 1,-1-1,0 0,0 0,0 0,0 0,0 0,0-1,-2 1,-46 0,20 0,21 1,-1 1,1 1,0 0,-1 0,2 1,-1 0,0 0,1 1,-6 5,7-5,5-4,1 0,-1 1,1-1,-1 0,1 1,0 0,0-1,1 1,-1 0,0 0,1 0,0 0,0 0,0 1,0-1,0 0,0 0,1 1,0-1,-1 0,1 1,1-1,-1 0,0 1,1-1,0 0,0 0,0 1,0-1,0 0,0 0,1 0,0 0,-1 0,1-1,0 1,1 0,-1-1,2 2,3 1,0-1,0 0,0 0,1-1,-1 0,1 0,0 0,0-1,0-1,2 1,13 0,0-1,22-1,-13-1,3 1,-2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15:39.310"/>
    </inkml:context>
    <inkml:brush xml:id="br0">
      <inkml:brushProperty name="width" value="0.05" units="cm"/>
      <inkml:brushProperty name="height" value="0.05" units="cm"/>
      <inkml:brushProperty name="ignorePressure" value="1"/>
    </inkml:brush>
  </inkml:definitions>
  <inkml:trace contextRef="#ctx0" brushRef="#br0">37 164,'1'0,"0"0,-1 0,1 0,0 0,0 0,-1 0,1 0,0 0,0-1,-1 1,1 0,0 0,-1-1,1 1,0 0,-1-1,1 1,0 0,-1-1,1 1,-1-1,1 1,-1-1,1 0,0 0,-1 0,0 0,0 0,0 0,0 0,0 0,0 0,0 0,0 0,-1 0,1 0,0 0,-1 0,1 0,-1 0,1 0,-1 0,1 0,-1 1,1-1,-1 0,-4-7,-1 0,0-1,1 0,0 0,1 0,-4-10,8 18,-1-1,0 0,1 0,0 0,-1 1,1-1,0 0,0 0,0 0,0 0,0 0,1 1,-1-1,1 0,-1 0,1 0,-1 1,1-1,0 0,0 1,0-1,0 1,0-1,0 1,0-1,1 1,-1 0,0 0,1-1,-1 1,1 0,-1 0,1 0,0 1,1-2,0 1,-1 0,1-1,0 1,0 0,-1 1,1-1,0 1,0-1,0 1,0 0,0 0,0 0,0 0,0 0,0 1,-1-1,1 1,0 0,0 0,0 0,-1 0,1 1,-1-1,1 1,-1-1,1 1,-1 0,0 0,0 0,0 1,2 1,-1 0,0 0,-1 1,1-1,-1 1,0 0,0 0,-1 0,1 0,-1 0,0 0,-1 0,1 0,-1 0,0 1,0 3,0-7,-1 0,1-1,0 1,-1 0,1-1,-1 1,0-1,1 1,-1-1,0 1,0-1,0 1,0-1,0 0,0 1,-1-1,1 0,0 0,0 0,-1 0,0 0,-1 1,-1 0,1-1,-1 0,1 1,-1-1,1 0,-1-1,0 1,0-1,0 1,0-1,0 0,0 0,0 0,0 0,0-1,1 1,-1-1,0 0,0 0,1 0,-1-1,1 1,-1-1,1 0,-1 0,1 0,0 0,0-1,0 1,-1-2,3 1,0 0,-1 0,1 0,0 0,0 0,1 0,-1-1,1 1,-1 0,1 0,0-1,0 1,1 0,-1-1,0 3,0-1,1 1,-1-1,0 1,0 0,1-1,-1 1,1 0,-1 0,1-1,0 1,-1 0,1 0,0 0,0-1,0 1,0 0,0 0,0 0,0 1,0-1,0 0,0 0,1 1,-1-1,0 0,1 1,-1-1,0 1,1 0,-1 0,0-1,1 1,1 0,0 1,-1 0,1-1,0 1,-1 0,1 0,-1 0,1 1,-1-1,1 1,-1-1,0 1,0 0,0 0,0 0,0 0,1 2,1 1,0 0,0 0,-1 0,0 0,0 1,0-1,1 4,2 26,-6-33,0-7,0-11,0 14,0-7,0 1,-1-1,0 1,0 0,-1-1,-2-3,4 10,-1 0,1 1,-1-1,0 1,0-1,0 1,0-1,0 1,0 0,0-1,0 1,-1 0,1 0,0 0,-1 0,1 0,-1 0,1 0,-1 0,1 1,-1-1,0 1,1-1,-1 1,0 0,1-1,-1 1,0 0,0 0,1 0,-1 0,0 1,1-1,-1 0,-1 1,2-1,1 0,-1 1,0-1,1 0,-1 0,0 0,1 1,-1-1,0 0,1 1,-1-1,0 1,1-1,-1 1,1-1,-1 1,1-1,-1 1,1-1,0 1,-1 0,1-1,-1 1,1 0,0-1,0 1,-1 1,1-1,0 1,0 0,0-1,0 1,0 0,1-1,-1 1,0-1,1 1,-1 0,1-1,3 8,0 0,1-1,0 1,1 0,-3-4,0-1,0 0,1 0,-1 0,1-1,0 1,-1-1,2 0,-1 0,0 0,4 1,-7-4,0 1,0 0,0-1,1 1,-1-1,0 1,1-1,-1 0,0 1,1-1,-1 0,1 0,-1 0,0 0,1 0,-1-1,0 1,1 0,-1-1,0 1,1 0,-1-1,0 0,0 1,1-1,-1 0,0 1,0-1,0 0,0 0,0 0,0 0,0 0,0 0,-1 0,1-1,0 1,-1 0,1 0,0-2,0 1,-1-1,1 1,-1-1,0 0,0 1,0-1,0 1,0-1,-1 1,1-1,-1 1,1-1,-1 1,0-1,0 1,0-1,0 1,-1 0,0-2,1 3,1 0,-1 0,0 0,1 0,-1 0,0 0,0 0,0 0,0 1,1-1,-1 0,0 0,-1 1,1-1,0 1,0-1,0 1,0-1,0 1,0-1,-1 1,1 0,0 0,0 0,-1 0,1 0,0 0,0 0,-1 0,1 0,0 1,0-1,0 0,0 1,-1-1,1 1,0-1,0 1,0 0,0-1,0 1,-1 1,0 1,1-1,-1 0,1 1,-1-1,1 1,0 0,0-1,0 1,0 0,1-1,-1 1,1 0,0 0,-1 0,1 0,0 0,1-1,-1 1,1 0,-1 0,1 0,0 20,-1-22,0 0,0-1,0 1,0 0,-1-1,1 1,0 0,0-1,-1 1,1 0,0-1,-1 1,1-1,-1 1,1 0,-1-1,1 1,-1-1,1 1,-1-1,1 0,-1 1,0-1,1 0,-1 1,0-1,1 0,-1 0,0 1,1-1,-1 0,0 0,0 0,1 0,-1 0,0 0,0 0,1 0,-1 0,0-1,1 1,-1 0,0 0,1-1,-4 1,1-1,-1 0,1-1,0 1,0 0,-1-1,1 0,-1-1,-5-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14:17.4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36 1,'-1'20,"-1"0,-4 20,2-18,1 0,1 8,-7 34,1-6,8-41</inkml:trace>
  <inkml:trace contextRef="#ctx0" brushRef="#br0" timeOffset="2642.939">53 19,'5'1,"-1"0,0 0,0 1,1 0,-1-1,0 2,0-1,-1 0,1 1,0 0,-1 0,0 0,1 0,1 3,16 13,-13-14,10 7,0 2,11 10,-25-20,1 1,-1-1,0 1,-1 0,1 0,-1 0,0 1,0-1,-1 1,1 0,0 5,-1-3,-1-4,0 1,0-1,0 0,0 0,1 0,-1 0,1 0,0-1,0 1,0 0,1-1,2 3,4 0</inkml:trace>
  <inkml:trace contextRef="#ctx0" brushRef="#br0" timeOffset="5827.432">246 177,'-6'0,"-8"0,-5 0,-2 0,0 0,0 0,1 0,1 0,0 0,1 0,0 0,0 0,1 0,2 0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09-04T19:13:46.4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10 172,'0'0,"0"-3,0-4,-3-1,2 1,1 2</inkml:trace>
  <inkml:trace contextRef="#ctx0" brushRef="#br0" timeOffset="8373.555">76 139,'0'0,"0"1,0 0,-1-1,1 1,0 0,0-1,0 1,0 0,0-1,0 1,1 0,-1-1,0 1,0 0,0-1,1 1,-1-1,0 1,1 0,-1-1,0 1,1-1,-1 1,8-12,5-26,-11 29,0 3,0 1,-1-1,0 1,0-1,0 0,-1 1,1-1,-1-2,-10 23,5-2,-4 23,9-36,0 1,0-1,0 1,0 0,0-1,0 1,1-1,-1 1,1 0,-1-1,1 1,-1-1,1 1,0-1,0 0,0 1,0-1,0 0,0 0,0 1,1-1,-1 1,1-1,-1 1,0 0,1 0,-1 0,0 0,0 0,-1 0,1 0,0 0,-1 0,1 0,-1 0,1 1,-1-1,0 0,0 0,0 0,0 1,-1-1,1 1,0-1,-1 1,1-1,-1 1,0-1,0 1,1-1,-2 1,1-1,0 0,0 1,-1-1,1 0,-1 0,0 0,1 0,-1 0,-1 0,0 0,0 0,0 0,0 0,-1-1,1 1,-1-1,1 0,-1 0,1 0,-1 0,0-1,3 0,0 0,0 0,-1 0,1 0,0-1,0 1,0 0,0-1,0 1,0-1,-1 1,1-1,0 0,1 1,-1-1,0 0,0 0,0 0,0 0,1 1,-1-1,0 0,1 0,-1-1,0 1,1 0,0 0,-1 0,1 0,0 0,-1 0,1-1,0 1,0 0,0-1,-2-7,1-1,0 0,0 0,1 0,1 0,-1 0,2 0,-1 0,3-5,-2 12,1-1,0 1,0 0,0 0,0 0,0 1,1-1,-1 1,1-1,-1 1,1 0,0 1,0-1,0 1,0-1,0 1,4 0,-7 1,-1 0,1 0,0 0,-1 0,1 0,0 0,0 0,-1 1,1-1,0 0,-1 0,1 1,0-1,-1 0,1 1,-1-1,1 1,0-1,-1 1,1-1,-1 1,1-1,-1 1,0-1,1 1,-1 0,1 1,0 0,0 0,0 1,-1-1,1 0,-1 0,0 0,1 1,-1 1,0-1,0 0,0 1,-1-1,1 0,-1 1,1-1,-1 0,0 0,0 0,-1 0,1 0,0 0,-2 1,2-3,-1 1,1-1,-1 1,0-1,0 0,0 0,0 0,0 0,0 0,0-1,0 1,0 0,-2-1,3 1,1-1,-1 0,1-1,-1 1,1 0,-1 0,1 0,-1 0,0 0,1 0,-1-1,1 1,-1 0,1 0,-1-1,1 1,0 0,-1-1,1 1,-1-1,1 1,0 0,-1-1,1 1,0-1,-1 1,1-1,0 1,0-1,-1 1,1-1,0 1,0-1,0 0,0 1,0-1,0 1,0-1,0 1,0-1,0 1,0-1,0 0,0 1,0-1,1 1,-1-1,0 1,0-1,1 1,-1-1,12-59,-11 84,-1-16,1 1,-1-1,-1 1,0 2,1-9,0 0,-1 1,1-1,-1 0,0 1,0-1,0 0,0 0,0 0,0 0,-1 0,1 0,-1 0,1 0,-1 0,0-1,0 1,0 0,-8 3</inkml:trace>
  <inkml:trace contextRef="#ctx0" brushRef="#br0" timeOffset="16124.837">112 148,'36'14,"-33"-13,0 0,-1 1,0-1,1 1,-1 0,0 0,0 0,0 0,0 0,0 0,-1 0,1 1,-1-1,1 1,-1-1,0 1,0 0,0-1,0 1,-1 0,1 0,-1-1,1 1,-1 0,0 0,0 2,0-3,0 1,0-1,0 1,0-1,0 1,-1-1,1 1,-1-1,0 1,1-1,-1 0,0 1,0-1,-1 0,1 0,0 0,-1 0,1 0,-1 0,0 0,0 0,0 0,0-1,0 1,0-1,0 0,0 1,0-1,-2 0,1 0,0-1,0 0,0 0,0-1,0 1,1-1,-1 1,0-1,0 0,0 0,1 0,-1 0,1 0,-1-1,1 1,-1-1,0 0,-4-3,0-1,1 1,0-1,0 0,-2-3,7 7,-1 1,1-1,0 1,0-1,-1 0,1 0,0 1,0-1,1 0,-1 0,0 0,1 0,-1 0,1 0,0 0,-1 0,1 0,0-1,0 1,1 0,-1 0,0 0,1 0,0-1,0 1,0 0,0 0,1 1,-1-1,1 0,-1 1,1 0,0-1,-1 1,1 0,0 0,0 0,0 0,0 0,0 0,0 1,0-1,0 1,0-1,0 1,1 0,-1 0,0 0,-1 0,-1 0,1 0,-1 0,1 0,-1 0,1 0,-1 0,1 0,-1 0,1 0,-1 0,1 0,0 0,-1-1,1 1,-1 0,0 0,1-1,-1 1,1 0,-1-1,1 1,-1 0,0-1,1 1,-1 0,0-1,1 1,-1-1,0 1,1-1,-1 1,0-1,0 1,0-1,0 1,1-1,-1 1,0-1,0 1,0-1,0 0,0 1,0-1,0 1,-1-1,1 1,0-1,0 1,0-1,0 1,-1-1,1 1,0-1,0 1,-1-1,1 1,0 0,-4-13,2 2,-1 1,-1-1,1 1,-3-2,2 4,1-1,0-1,0 1,-2-10,5 19,0-1,0 0,0 1,0-1,-1 1,1-1,0 0,0 1,0-1,0 0,0 1,0-1,1 0,-1 1,0-1,0 0,0 1,1-1,-1 1,0-1,0 0,1 1,-1-1,1 1,-1-1,0 1,1-1,-1 1,1 0,-1-1,1 1,0-1,-1 1,1 0,-1 0,1-1,0 1,-1 0,1 0,0 0,0 0,0 0,1 0,-1 0,0 0,1 1,-1-1,0 0,0 1,0-1,1 1,-1 0,0-1,0 1,0 0,0 0,0 0,0 0,0-1,0 1,0 1,9 11,-1 1,0 0,-1 1,3 9,-7-16,-1 1,0-1,0 1,-1-1,-1 1,1 0,-1 0,-1 0,0 4,0-9,-1-1,1 0,-1 1,0-1,0 0,-1 0,1 1,0-1,-1 0,0 0,0-1,0 1,0 0,0-1,-1 1,1-1,-1 0,0 0,1 0,-1 0,0 0,0 0,0-1,-1 0,1 1,0-1,0 0,-1-1,1 1,0-1,-3 1,3-1,0 1,-1-1,1 0,0 0,0 0,0 0,0-1,0 1,-1-1,1 0,0 0,0 0,0 0,1 0,-1-1,0 1,0-1,1 0,-1 0,1 0,-1 0,1 0,0-1,0 1,0-1,0 1,1-1,-1 0,0 1,1-1,0 0,0 0,-1-3,0-3,1 0,0 0,0-1,1 1,0 0,0-1,1 1,1-3,-2 9,1 0,-1 0,1 0,0 0,0 1,0-1,0 1,1-1,-1 0,1 1,-1 0,1-1,0 1,0 0,0 0,0 0,0 0,1 1,-1-1,1 0,-1 1,1 0,-1-1,1 1,0 0,-1 1,4-2,8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5ED735D8508ED47AC40ED66B2D57A8B" ma:contentTypeVersion="7" ma:contentTypeDescription="Create a new document." ma:contentTypeScope="" ma:versionID="0955d07bd0146676c73d66e54fbac5be">
  <xsd:schema xmlns:xsd="http://www.w3.org/2001/XMLSchema" xmlns:xs="http://www.w3.org/2001/XMLSchema" xmlns:p="http://schemas.microsoft.com/office/2006/metadata/properties" xmlns:ns2="d7d88935-d203-4314-9cce-5074bc275f1c" targetNamespace="http://schemas.microsoft.com/office/2006/metadata/properties" ma:root="true" ma:fieldsID="9badfe69372f5b7480b81b1f5b2db5bb" ns2:_="">
    <xsd:import namespace="d7d88935-d203-4314-9cce-5074bc275f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7d88935-d203-4314-9cce-5074bc275f1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03755D7-FCC3-473B-879D-755F211E47C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733A118E-2107-4477-B580-B021AAE4B4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7d88935-d203-4314-9cce-5074bc275f1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F4D7F1E-F58A-494C-810B-93A636B2AAE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35</Words>
  <Characters>1342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emphis City Schools</Company>
  <LinksUpToDate>false</LinksUpToDate>
  <CharactersWithSpaces>1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llmanmm</dc:creator>
  <cp:keywords/>
  <dc:description/>
  <cp:lastModifiedBy>Justin White</cp:lastModifiedBy>
  <cp:revision>2</cp:revision>
  <cp:lastPrinted>2019-09-06T12:26:00Z</cp:lastPrinted>
  <dcterms:created xsi:type="dcterms:W3CDTF">2019-09-06T12:43:00Z</dcterms:created>
  <dcterms:modified xsi:type="dcterms:W3CDTF">2019-09-06T1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5ED735D8508ED47AC40ED66B2D57A8B</vt:lpwstr>
  </property>
  <property fmtid="{D5CDD505-2E9C-101B-9397-08002B2CF9AE}" pid="3" name="Order">
    <vt:r8>182000</vt:r8>
  </property>
  <property fmtid="{D5CDD505-2E9C-101B-9397-08002B2CF9AE}" pid="4" name="ComplianceAssetId">
    <vt:lpwstr/>
  </property>
</Properties>
</file>